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810" w:type="dxa"/>
        <w:tblInd w:w="-266" w:type="dxa"/>
        <w:tblLayout w:type="fixed"/>
        <w:tblLook w:val="01E0" w:firstRow="1" w:lastRow="1" w:firstColumn="1" w:lastColumn="1" w:noHBand="0" w:noVBand="0"/>
      </w:tblPr>
      <w:tblGrid>
        <w:gridCol w:w="4078"/>
        <w:gridCol w:w="6732"/>
      </w:tblGrid>
      <w:tr w:rsidR="00362475" w:rsidRPr="00533632" w14:paraId="51CF08D8" w14:textId="77777777" w:rsidTr="001F3133">
        <w:tc>
          <w:tcPr>
            <w:tcW w:w="4078" w:type="dxa"/>
          </w:tcPr>
          <w:p w14:paraId="12BF21D5" w14:textId="77777777" w:rsidR="00362475" w:rsidRPr="00AF7B52" w:rsidRDefault="00362475" w:rsidP="001F3133">
            <w:pPr>
              <w:jc w:val="center"/>
              <w:rPr>
                <w:b/>
                <w:bCs/>
                <w:color w:val="006666"/>
                <w:sz w:val="22"/>
              </w:rPr>
            </w:pPr>
            <w:r w:rsidRPr="00AF7B52">
              <w:rPr>
                <w:b/>
                <w:bCs/>
                <w:color w:val="006666"/>
                <w:sz w:val="22"/>
              </w:rPr>
              <w:t>SỞ GIÁO DỤC VÀ ĐÀO TẠO</w:t>
            </w:r>
          </w:p>
          <w:p w14:paraId="4981B003" w14:textId="77777777" w:rsidR="00362475" w:rsidRPr="00AF7B52" w:rsidRDefault="00362475" w:rsidP="001F3133">
            <w:pPr>
              <w:jc w:val="center"/>
              <w:rPr>
                <w:b/>
                <w:bCs/>
                <w:color w:val="006666"/>
                <w:sz w:val="22"/>
              </w:rPr>
            </w:pPr>
            <w:r w:rsidRPr="00AF7B52">
              <w:rPr>
                <w:b/>
                <w:bCs/>
                <w:color w:val="006666"/>
                <w:sz w:val="22"/>
              </w:rPr>
              <w:t>HẢI DƯƠNG</w:t>
            </w:r>
          </w:p>
          <w:p w14:paraId="0F4A2F72" w14:textId="77777777" w:rsidR="00362475" w:rsidRPr="00AF7B52" w:rsidRDefault="00362475" w:rsidP="001F3133">
            <w:pPr>
              <w:jc w:val="center"/>
              <w:rPr>
                <w:b/>
                <w:bCs/>
                <w:color w:val="006666"/>
              </w:rPr>
            </w:pPr>
          </w:p>
          <w:p w14:paraId="2C0ADF6A" w14:textId="77777777" w:rsidR="00362475" w:rsidRPr="00AF7B52" w:rsidRDefault="00362475" w:rsidP="001F3133">
            <w:pPr>
              <w:jc w:val="both"/>
              <w:rPr>
                <w:color w:val="006666"/>
              </w:rPr>
            </w:pPr>
            <w:r>
              <w:rPr>
                <w:noProof/>
                <w:color w:val="006666"/>
                <w:lang w:val="en-US" w:eastAsia="en-US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519445E1" wp14:editId="4049A3ED">
                      <wp:simplePos x="0" y="0"/>
                      <wp:positionH relativeFrom="column">
                        <wp:posOffset>92710</wp:posOffset>
                      </wp:positionH>
                      <wp:positionV relativeFrom="paragraph">
                        <wp:posOffset>130810</wp:posOffset>
                      </wp:positionV>
                      <wp:extent cx="1976120" cy="342900"/>
                      <wp:effectExtent l="13335" t="10160" r="10795" b="8890"/>
                      <wp:wrapNone/>
                      <wp:docPr id="3" name="Text Box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76120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49279AE" w14:textId="77777777" w:rsidR="00362475" w:rsidRPr="003F0186" w:rsidRDefault="00362475" w:rsidP="00362475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3F0186">
                                    <w:rPr>
                                      <w:b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19445E1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3" o:spid="_x0000_s1026" type="#_x0000_t202" style="position:absolute;left:0;text-align:left;margin-left:7.3pt;margin-top:10.3pt;width:155.6pt;height:27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">
                      <v:textbox>
                        <w:txbxContent>
                          <w:p w14:paraId="649279AE" w14:textId="77777777" w:rsidR="00362475" w:rsidRPr="003F0186" w:rsidRDefault="00362475" w:rsidP="00362475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3F0186">
                              <w:rPr>
                                <w:b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AF7B52">
              <w:rPr>
                <w:color w:val="006666"/>
              </w:rPr>
              <w:t xml:space="preserve">  </w:t>
            </w:r>
          </w:p>
        </w:tc>
        <w:tc>
          <w:tcPr>
            <w:tcW w:w="6732" w:type="dxa"/>
          </w:tcPr>
          <w:p w14:paraId="3829A56C" w14:textId="77777777" w:rsidR="00362475" w:rsidRPr="00AF7B52" w:rsidRDefault="00362475" w:rsidP="001F3133">
            <w:pPr>
              <w:jc w:val="center"/>
              <w:rPr>
                <w:b/>
                <w:bCs/>
                <w:color w:val="006666"/>
              </w:rPr>
            </w:pPr>
            <w:r w:rsidRPr="00AF7B52">
              <w:rPr>
                <w:b/>
                <w:bCs/>
                <w:color w:val="006666"/>
                <w:sz w:val="22"/>
              </w:rPr>
              <w:t xml:space="preserve">KỲ THI TUYỂN SINH LỚP 10 THPT CHUYÊN NGUYỄN TRÃI </w:t>
            </w:r>
            <w:r w:rsidRPr="00AF7B52">
              <w:rPr>
                <w:bCs/>
                <w:color w:val="006666"/>
              </w:rPr>
              <w:t xml:space="preserve"> </w:t>
            </w:r>
            <w:r w:rsidRPr="00AF7B52">
              <w:rPr>
                <w:b/>
                <w:bCs/>
                <w:color w:val="006666"/>
              </w:rPr>
              <w:t>NĂM HỌC 2010 - 2011</w:t>
            </w:r>
          </w:p>
          <w:p w14:paraId="30BBF7C0" w14:textId="77777777" w:rsidR="00362475" w:rsidRPr="00AF7B52" w:rsidRDefault="00362475" w:rsidP="001F3133">
            <w:pPr>
              <w:jc w:val="center"/>
              <w:rPr>
                <w:b/>
                <w:bCs/>
                <w:color w:val="006666"/>
              </w:rPr>
            </w:pPr>
            <w:r w:rsidRPr="00AF7B52">
              <w:rPr>
                <w:b/>
                <w:bCs/>
                <w:color w:val="006666"/>
              </w:rPr>
              <w:t>Môn thi</w:t>
            </w:r>
            <w:r w:rsidRPr="00AF7B52">
              <w:rPr>
                <w:color w:val="006666"/>
              </w:rPr>
              <w:t xml:space="preserve">: </w:t>
            </w:r>
            <w:r w:rsidRPr="00AF7B52">
              <w:rPr>
                <w:b/>
                <w:bCs/>
                <w:color w:val="006666"/>
              </w:rPr>
              <w:t>TOÁN</w:t>
            </w:r>
          </w:p>
          <w:p w14:paraId="361C6096" w14:textId="77777777" w:rsidR="00362475" w:rsidRPr="00AF7B52" w:rsidRDefault="00362475" w:rsidP="001F3133">
            <w:pPr>
              <w:jc w:val="center"/>
              <w:rPr>
                <w:bCs/>
                <w:i/>
                <w:iCs/>
                <w:color w:val="002060"/>
              </w:rPr>
            </w:pPr>
            <w:r w:rsidRPr="00AF7B52">
              <w:rPr>
                <w:bCs/>
                <w:i/>
                <w:iCs/>
                <w:color w:val="002060"/>
              </w:rPr>
              <w:t>Thời gian làm bài: 150 phút, không kể thời gian giao đề</w:t>
            </w:r>
          </w:p>
          <w:p w14:paraId="79B21A2E" w14:textId="77777777" w:rsidR="00362475" w:rsidRPr="00AF7B52" w:rsidRDefault="00362475" w:rsidP="001F3133">
            <w:pPr>
              <w:jc w:val="center"/>
              <w:rPr>
                <w:bCs/>
                <w:i/>
                <w:iCs/>
                <w:color w:val="002060"/>
              </w:rPr>
            </w:pPr>
            <w:r w:rsidRPr="00AF7B52">
              <w:rPr>
                <w:bCs/>
                <w:color w:val="002060"/>
              </w:rPr>
              <w:t xml:space="preserve">Ngày thi: 08 tháng 07 năm 2010 </w:t>
            </w:r>
          </w:p>
          <w:p w14:paraId="40A33FB0" w14:textId="77777777" w:rsidR="00362475" w:rsidRPr="00AF7B52" w:rsidRDefault="00362475" w:rsidP="001F3133">
            <w:pPr>
              <w:jc w:val="center"/>
              <w:rPr>
                <w:b/>
                <w:bCs/>
                <w:color w:val="006666"/>
              </w:rPr>
            </w:pPr>
            <w:r w:rsidRPr="00AF7B52">
              <w:rPr>
                <w:bCs/>
                <w:color w:val="002060"/>
              </w:rPr>
              <w:t>Đề thi gồm: 01 trang</w:t>
            </w:r>
          </w:p>
        </w:tc>
      </w:tr>
    </w:tbl>
    <w:p w14:paraId="0E93325E" w14:textId="77777777" w:rsidR="00362475" w:rsidRDefault="00362475" w:rsidP="00362475">
      <w:pPr>
        <w:jc w:val="both"/>
        <w:rPr>
          <w:b/>
          <w:bCs/>
          <w:sz w:val="27"/>
          <w:szCs w:val="27"/>
          <w:u w:val="single"/>
        </w:rPr>
      </w:pPr>
      <w:r w:rsidRPr="00CD130F">
        <w:rPr>
          <w:b/>
          <w:bCs/>
          <w:sz w:val="27"/>
          <w:szCs w:val="27"/>
          <w:u w:val="single"/>
        </w:rPr>
        <w:t>Câu 1</w:t>
      </w:r>
      <w:r w:rsidRPr="00CD130F">
        <w:rPr>
          <w:sz w:val="27"/>
          <w:szCs w:val="27"/>
          <w:u w:val="single"/>
        </w:rPr>
        <w:t xml:space="preserve"> </w:t>
      </w:r>
      <w:r w:rsidRPr="00CD130F">
        <w:rPr>
          <w:b/>
          <w:bCs/>
          <w:sz w:val="27"/>
          <w:szCs w:val="27"/>
          <w:u w:val="single"/>
        </w:rPr>
        <w:t>(2,0 điểm)</w:t>
      </w:r>
    </w:p>
    <w:p w14:paraId="40000934" w14:textId="77777777" w:rsidR="00362475" w:rsidRPr="008D24D5" w:rsidRDefault="00362475" w:rsidP="00362475">
      <w:pPr>
        <w:ind w:firstLine="720"/>
        <w:jc w:val="both"/>
        <w:rPr>
          <w:b/>
          <w:bCs/>
          <w:sz w:val="27"/>
          <w:szCs w:val="27"/>
          <w:u w:val="single"/>
        </w:rPr>
      </w:pPr>
      <w:r w:rsidRPr="00DB4BA4">
        <w:t>1)</w:t>
      </w:r>
      <w:r>
        <w:t xml:space="preserve"> </w:t>
      </w:r>
      <w:r w:rsidRPr="00DB4BA4">
        <w:t xml:space="preserve">Cho </w:t>
      </w:r>
      <w:r w:rsidRPr="00DB4BA4">
        <w:rPr>
          <w:position w:val="-38"/>
        </w:rPr>
        <w:object w:dxaOrig="3660" w:dyaOrig="880" w14:anchorId="6422971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4.95pt;height:47.55pt" o:ole="">
            <v:imagedata r:id="rId5" o:title=""/>
          </v:shape>
          <o:OLEObject Type="Embed" ProgID="Equation.DSMT4" ShapeID="_x0000_i1025" DrawAspect="Content" ObjectID="_1775031076" r:id="rId6"/>
        </w:object>
      </w:r>
      <w:r w:rsidRPr="00DB4BA4">
        <w:t>.</w:t>
      </w:r>
    </w:p>
    <w:p w14:paraId="5C6DED8D" w14:textId="77777777" w:rsidR="00362475" w:rsidRDefault="00362475" w:rsidP="00362475">
      <w:pPr>
        <w:ind w:firstLine="720"/>
        <w:jc w:val="both"/>
      </w:pPr>
      <w:r>
        <w:t>Không dùng máy tính cầm tay, hãy t</w:t>
      </w:r>
      <w:r w:rsidRPr="00DB4BA4">
        <w:t xml:space="preserve">ính giá trị của biểu thức </w:t>
      </w:r>
      <w:r w:rsidRPr="00DB4BA4">
        <w:rPr>
          <w:position w:val="-16"/>
        </w:rPr>
        <w:object w:dxaOrig="1920" w:dyaOrig="480" w14:anchorId="1E0BE91C">
          <v:shape id="_x0000_i1026" type="#_x0000_t75" style="width:103.25pt;height:25.8pt" o:ole="">
            <v:imagedata r:id="rId7" o:title=""/>
          </v:shape>
          <o:OLEObject Type="Embed" ProgID="Equation.DSMT4" ShapeID="_x0000_i1026" DrawAspect="Content" ObjectID="_1775031077" r:id="rId8"/>
        </w:object>
      </w:r>
      <w:r w:rsidRPr="00DB4BA4">
        <w:t>.</w:t>
      </w:r>
    </w:p>
    <w:p w14:paraId="003F1604" w14:textId="77777777" w:rsidR="00362475" w:rsidRDefault="00362475" w:rsidP="00362475">
      <w:pPr>
        <w:ind w:firstLine="720"/>
        <w:jc w:val="both"/>
      </w:pPr>
      <w:r>
        <w:t xml:space="preserve">2) Cho trước </w:t>
      </w:r>
      <w:r w:rsidRPr="00B435AB">
        <w:rPr>
          <w:position w:val="-10"/>
        </w:rPr>
        <w:object w:dxaOrig="900" w:dyaOrig="340" w14:anchorId="49FAAC24">
          <v:shape id="_x0000_i1027" type="#_x0000_t75" style="width:44.85pt;height:17pt" o:ole="">
            <v:imagedata r:id="rId9" o:title=""/>
          </v:shape>
          <o:OLEObject Type="Embed" ProgID="Equation.DSMT4" ShapeID="_x0000_i1027" DrawAspect="Content" ObjectID="_1775031078" r:id="rId10"/>
        </w:object>
      </w:r>
      <w:r>
        <w:t xml:space="preserve">; gọi </w:t>
      </w:r>
      <w:r w:rsidRPr="003303EB">
        <w:rPr>
          <w:position w:val="-12"/>
        </w:rPr>
        <w:object w:dxaOrig="480" w:dyaOrig="300" w14:anchorId="30AABA2B">
          <v:shape id="_x0000_i1028" type="#_x0000_t75" style="width:23.75pt;height:14.95pt" o:ole="">
            <v:imagedata r:id="rId11" o:title=""/>
          </v:shape>
          <o:OLEObject Type="Embed" ProgID="Equation.DSMT4" ShapeID="_x0000_i1028" DrawAspect="Content" ObjectID="_1775031079" r:id="rId12"/>
        </w:object>
      </w:r>
      <w:r>
        <w:t xml:space="preserve">là hai số thực thỏa mãn </w:t>
      </w:r>
      <w:r w:rsidRPr="002624B7">
        <w:rPr>
          <w:position w:val="-36"/>
        </w:rPr>
        <w:object w:dxaOrig="2020" w:dyaOrig="859" w14:anchorId="20B4DC57">
          <v:shape id="_x0000_i1029" type="#_x0000_t75" style="width:101.2pt;height:42.8pt" o:ole="">
            <v:imagedata r:id="rId13" o:title=""/>
          </v:shape>
          <o:OLEObject Type="Embed" ProgID="Equation.DSMT4" ShapeID="_x0000_i1029" DrawAspect="Content" ObjectID="_1775031080" r:id="rId14"/>
        </w:object>
      </w:r>
    </w:p>
    <w:p w14:paraId="0F3C3820" w14:textId="77777777" w:rsidR="00362475" w:rsidRPr="00CD130F" w:rsidRDefault="00362475" w:rsidP="00362475">
      <w:pPr>
        <w:ind w:firstLine="720"/>
        <w:jc w:val="both"/>
        <w:rPr>
          <w:b/>
          <w:bCs/>
          <w:sz w:val="27"/>
          <w:szCs w:val="27"/>
          <w:u w:val="single"/>
        </w:rPr>
      </w:pPr>
      <w:r>
        <w:t xml:space="preserve">Chứng minh rằng: </w:t>
      </w:r>
      <w:r w:rsidRPr="0011472A">
        <w:rPr>
          <w:position w:val="-12"/>
        </w:rPr>
        <w:object w:dxaOrig="2820" w:dyaOrig="420" w14:anchorId="5575AB7A">
          <v:shape id="_x0000_i1030" type="#_x0000_t75" style="width:141.3pt;height:21.05pt" o:ole="">
            <v:imagedata r:id="rId15" o:title=""/>
          </v:shape>
          <o:OLEObject Type="Embed" ProgID="Equation.DSMT4" ShapeID="_x0000_i1030" DrawAspect="Content" ObjectID="_1775031081" r:id="rId16"/>
        </w:object>
      </w:r>
      <w:r>
        <w:t>.</w:t>
      </w:r>
    </w:p>
    <w:p w14:paraId="1441DE99" w14:textId="77777777" w:rsidR="00362475" w:rsidRDefault="00362475" w:rsidP="00362475">
      <w:pPr>
        <w:jc w:val="both"/>
        <w:rPr>
          <w:b/>
          <w:bCs/>
          <w:sz w:val="27"/>
          <w:szCs w:val="27"/>
          <w:u w:val="single"/>
        </w:rPr>
      </w:pPr>
      <w:r w:rsidRPr="00CD130F">
        <w:rPr>
          <w:b/>
          <w:bCs/>
          <w:sz w:val="27"/>
          <w:szCs w:val="27"/>
          <w:u w:val="single"/>
        </w:rPr>
        <w:t>Câu 2</w:t>
      </w:r>
      <w:r w:rsidRPr="00CD130F">
        <w:rPr>
          <w:sz w:val="27"/>
          <w:szCs w:val="27"/>
          <w:u w:val="single"/>
        </w:rPr>
        <w:t xml:space="preserve"> </w:t>
      </w:r>
      <w:r w:rsidRPr="00CD130F">
        <w:rPr>
          <w:b/>
          <w:bCs/>
          <w:sz w:val="27"/>
          <w:szCs w:val="27"/>
          <w:u w:val="single"/>
        </w:rPr>
        <w:t>(2,0 điểm)</w:t>
      </w:r>
    </w:p>
    <w:p w14:paraId="3E05538D" w14:textId="77777777" w:rsidR="00362475" w:rsidRDefault="00362475" w:rsidP="00362475">
      <w:pPr>
        <w:ind w:firstLine="720"/>
        <w:jc w:val="both"/>
      </w:pPr>
      <w:r w:rsidRPr="00713F98">
        <w:t xml:space="preserve">Cho </w:t>
      </w:r>
      <w:r>
        <w:t xml:space="preserve">phương trình: </w:t>
      </w:r>
      <w:r w:rsidRPr="00713F98">
        <w:rPr>
          <w:position w:val="-12"/>
        </w:rPr>
        <w:object w:dxaOrig="2700" w:dyaOrig="420" w14:anchorId="1E40582A">
          <v:shape id="_x0000_i1031" type="#_x0000_t75" style="width:135.15pt;height:21.05pt" o:ole="">
            <v:imagedata r:id="rId17" o:title=""/>
          </v:shape>
          <o:OLEObject Type="Embed" ProgID="Equation.DSMT4" ShapeID="_x0000_i1031" DrawAspect="Content" ObjectID="_1775031082" r:id="rId18"/>
        </w:object>
      </w:r>
    </w:p>
    <w:p w14:paraId="6D632E8E" w14:textId="77777777" w:rsidR="00362475" w:rsidRDefault="00362475" w:rsidP="00362475">
      <w:pPr>
        <w:ind w:firstLine="720"/>
        <w:jc w:val="both"/>
      </w:pPr>
      <w:r>
        <w:t xml:space="preserve">1) Tìm các số hữu tỷ </w:t>
      </w:r>
      <w:r w:rsidRPr="00274DF2">
        <w:rPr>
          <w:position w:val="-6"/>
        </w:rPr>
        <w:object w:dxaOrig="220" w:dyaOrig="240" w14:anchorId="25830BDE">
          <v:shape id="_x0000_i1032" type="#_x0000_t75" style="width:11.55pt;height:12.25pt" o:ole="">
            <v:imagedata r:id="rId19" o:title=""/>
          </v:shape>
          <o:OLEObject Type="Embed" ProgID="Equation.DSMT4" ShapeID="_x0000_i1032" DrawAspect="Content" ObjectID="_1775031083" r:id="rId20"/>
        </w:object>
      </w:r>
      <w:r>
        <w:t xml:space="preserve"> và </w:t>
      </w:r>
      <w:r w:rsidRPr="00274DF2">
        <w:rPr>
          <w:position w:val="-6"/>
        </w:rPr>
        <w:object w:dxaOrig="200" w:dyaOrig="300" w14:anchorId="2F6AF780">
          <v:shape id="_x0000_i1033" type="#_x0000_t75" style="width:9.5pt;height:14.95pt" o:ole="">
            <v:imagedata r:id="rId21" o:title=""/>
          </v:shape>
          <o:OLEObject Type="Embed" ProgID="Equation.DSMT4" ShapeID="_x0000_i1033" DrawAspect="Content" ObjectID="_1775031084" r:id="rId22"/>
        </w:object>
      </w:r>
      <w:r>
        <w:t xml:space="preserve"> để phương trình (1) có nghiệm </w:t>
      </w:r>
      <w:r w:rsidRPr="009C4D99">
        <w:rPr>
          <w:position w:val="-8"/>
        </w:rPr>
        <w:object w:dxaOrig="1219" w:dyaOrig="400" w14:anchorId="35A5B7A7">
          <v:shape id="_x0000_i1034" type="#_x0000_t75" style="width:60.45pt;height:20.4pt" o:ole="">
            <v:imagedata r:id="rId23" o:title=""/>
          </v:shape>
          <o:OLEObject Type="Embed" ProgID="Equation.DSMT4" ShapeID="_x0000_i1034" DrawAspect="Content" ObjectID="_1775031085" r:id="rId24"/>
        </w:object>
      </w:r>
      <w:r>
        <w:t>.</w:t>
      </w:r>
    </w:p>
    <w:p w14:paraId="10FDE3F1" w14:textId="77777777" w:rsidR="00362475" w:rsidRPr="00CD130F" w:rsidRDefault="00362475" w:rsidP="00362475">
      <w:pPr>
        <w:ind w:left="720"/>
        <w:jc w:val="both"/>
        <w:rPr>
          <w:b/>
          <w:bCs/>
          <w:sz w:val="27"/>
          <w:szCs w:val="27"/>
          <w:u w:val="single"/>
        </w:rPr>
      </w:pPr>
      <w:r>
        <w:t xml:space="preserve">2) Với giá trị </w:t>
      </w:r>
      <w:r w:rsidRPr="00A04665">
        <w:rPr>
          <w:position w:val="-10"/>
        </w:rPr>
        <w:object w:dxaOrig="440" w:dyaOrig="340" w14:anchorId="31834674">
          <v:shape id="_x0000_i1035" type="#_x0000_t75" style="width:21.75pt;height:17pt" o:ole="">
            <v:imagedata r:id="rId25" o:title=""/>
          </v:shape>
          <o:OLEObject Type="Embed" ProgID="Equation.DSMT4" ShapeID="_x0000_i1035" DrawAspect="Content" ObjectID="_1775031086" r:id="rId26"/>
        </w:object>
      </w:r>
      <w:r>
        <w:t xml:space="preserve"> tìm được ở trên; gọi </w:t>
      </w:r>
      <w:r w:rsidRPr="001D3A1A">
        <w:rPr>
          <w:position w:val="-12"/>
        </w:rPr>
        <w:object w:dxaOrig="1040" w:dyaOrig="380" w14:anchorId="1432A03E">
          <v:shape id="_x0000_i1036" type="#_x0000_t75" style="width:51.6pt;height:19pt" o:ole="">
            <v:imagedata r:id="rId27" o:title=""/>
          </v:shape>
          <o:OLEObject Type="Embed" ProgID="Equation.DSMT4" ShapeID="_x0000_i1036" DrawAspect="Content" ObjectID="_1775031087" r:id="rId28"/>
        </w:object>
      </w:r>
      <w:r>
        <w:t xml:space="preserve"> là ba nghiệm của phương trình (1). Tính giá trị của biểu thức </w:t>
      </w:r>
      <w:r w:rsidRPr="00324A12">
        <w:rPr>
          <w:position w:val="-34"/>
        </w:rPr>
        <w:object w:dxaOrig="1920" w:dyaOrig="780" w14:anchorId="753A24AA">
          <v:shape id="_x0000_i1037" type="#_x0000_t75" style="width:95.75pt;height:38.7pt" o:ole="">
            <v:imagedata r:id="rId29" o:title=""/>
          </v:shape>
          <o:OLEObject Type="Embed" ProgID="Equation.DSMT4" ShapeID="_x0000_i1037" DrawAspect="Content" ObjectID="_1775031088" r:id="rId30"/>
        </w:object>
      </w:r>
      <w:r>
        <w:t>.</w:t>
      </w:r>
    </w:p>
    <w:p w14:paraId="771E4CD2" w14:textId="77777777" w:rsidR="00362475" w:rsidRDefault="00362475" w:rsidP="00362475">
      <w:pPr>
        <w:jc w:val="both"/>
        <w:rPr>
          <w:b/>
          <w:bCs/>
          <w:sz w:val="27"/>
          <w:szCs w:val="27"/>
          <w:u w:val="single"/>
        </w:rPr>
      </w:pPr>
      <w:r w:rsidRPr="00CD130F">
        <w:rPr>
          <w:b/>
          <w:bCs/>
          <w:sz w:val="27"/>
          <w:szCs w:val="27"/>
          <w:u w:val="single"/>
        </w:rPr>
        <w:t>Câu 3</w:t>
      </w:r>
      <w:r w:rsidRPr="00CD130F">
        <w:rPr>
          <w:sz w:val="27"/>
          <w:szCs w:val="27"/>
          <w:u w:val="single"/>
        </w:rPr>
        <w:t xml:space="preserve"> </w:t>
      </w:r>
      <w:r w:rsidRPr="00CD130F">
        <w:rPr>
          <w:b/>
          <w:bCs/>
          <w:sz w:val="27"/>
          <w:szCs w:val="27"/>
          <w:u w:val="single"/>
        </w:rPr>
        <w:t>(</w:t>
      </w:r>
      <w:r>
        <w:rPr>
          <w:b/>
          <w:bCs/>
          <w:sz w:val="27"/>
          <w:szCs w:val="27"/>
          <w:u w:val="single"/>
        </w:rPr>
        <w:t>2,0</w:t>
      </w:r>
      <w:r w:rsidRPr="00CD130F">
        <w:rPr>
          <w:b/>
          <w:bCs/>
          <w:sz w:val="27"/>
          <w:szCs w:val="27"/>
          <w:u w:val="single"/>
        </w:rPr>
        <w:t xml:space="preserve"> điểm)</w:t>
      </w:r>
    </w:p>
    <w:p w14:paraId="6075FDF0" w14:textId="77777777" w:rsidR="00362475" w:rsidRDefault="00362475" w:rsidP="00362475">
      <w:pPr>
        <w:ind w:firstLine="720"/>
        <w:jc w:val="both"/>
        <w:rPr>
          <w:bCs/>
        </w:rPr>
      </w:pPr>
      <w:r w:rsidRPr="0053381D">
        <w:rPr>
          <w:bCs/>
        </w:rPr>
        <w:t>1)</w:t>
      </w:r>
      <w:r>
        <w:rPr>
          <w:bCs/>
        </w:rPr>
        <w:t xml:space="preserve"> Tìm các số nguyên </w:t>
      </w:r>
      <w:r w:rsidRPr="003303EB">
        <w:rPr>
          <w:position w:val="-12"/>
        </w:rPr>
        <w:object w:dxaOrig="480" w:dyaOrig="300" w14:anchorId="529D8C29">
          <v:shape id="_x0000_i1038" type="#_x0000_t75" style="width:23.75pt;height:14.95pt" o:ole="">
            <v:imagedata r:id="rId31" o:title=""/>
          </v:shape>
          <o:OLEObject Type="Embed" ProgID="Equation.DSMT4" ShapeID="_x0000_i1038" DrawAspect="Content" ObjectID="_1775031089" r:id="rId32"/>
        </w:object>
      </w:r>
      <w:r>
        <w:t xml:space="preserve"> </w:t>
      </w:r>
      <w:r>
        <w:rPr>
          <w:bCs/>
        </w:rPr>
        <w:t xml:space="preserve">thỏa mãn điều kiện: </w:t>
      </w:r>
      <w:r w:rsidRPr="0053381D">
        <w:rPr>
          <w:bCs/>
          <w:position w:val="-12"/>
        </w:rPr>
        <w:object w:dxaOrig="3140" w:dyaOrig="420" w14:anchorId="0116EB39">
          <v:shape id="_x0000_i1039" type="#_x0000_t75" style="width:156.9pt;height:21.05pt" o:ole="">
            <v:imagedata r:id="rId33" o:title=""/>
          </v:shape>
          <o:OLEObject Type="Embed" ProgID="Equation.DSMT4" ShapeID="_x0000_i1039" DrawAspect="Content" ObjectID="_1775031090" r:id="rId34"/>
        </w:object>
      </w:r>
      <w:r>
        <w:rPr>
          <w:bCs/>
        </w:rPr>
        <w:t>.</w:t>
      </w:r>
    </w:p>
    <w:p w14:paraId="299BBE86" w14:textId="77777777" w:rsidR="00362475" w:rsidRPr="0053381D" w:rsidRDefault="00362475" w:rsidP="00362475">
      <w:pPr>
        <w:ind w:firstLine="720"/>
        <w:jc w:val="both"/>
        <w:rPr>
          <w:bCs/>
        </w:rPr>
      </w:pPr>
      <w:r>
        <w:rPr>
          <w:bCs/>
        </w:rPr>
        <w:t xml:space="preserve">2) Giải hệ phương trình: </w:t>
      </w:r>
      <w:r w:rsidRPr="004E3455">
        <w:rPr>
          <w:bCs/>
          <w:position w:val="-48"/>
        </w:rPr>
        <w:object w:dxaOrig="3700" w:dyaOrig="1100" w14:anchorId="674A9384">
          <v:shape id="_x0000_i1040" type="#_x0000_t75" style="width:185.45pt;height:55pt" o:ole="">
            <v:imagedata r:id="rId35" o:title=""/>
          </v:shape>
          <o:OLEObject Type="Embed" ProgID="Equation.DSMT4" ShapeID="_x0000_i1040" DrawAspect="Content" ObjectID="_1775031091" r:id="rId36"/>
        </w:object>
      </w:r>
    </w:p>
    <w:p w14:paraId="56E8E874" w14:textId="77777777" w:rsidR="00362475" w:rsidRDefault="00362475" w:rsidP="00362475">
      <w:pPr>
        <w:jc w:val="both"/>
        <w:rPr>
          <w:b/>
          <w:bCs/>
          <w:sz w:val="27"/>
          <w:szCs w:val="27"/>
          <w:u w:val="single"/>
        </w:rPr>
      </w:pPr>
      <w:r w:rsidRPr="00CD130F">
        <w:rPr>
          <w:b/>
          <w:bCs/>
          <w:sz w:val="27"/>
          <w:szCs w:val="27"/>
          <w:u w:val="single"/>
        </w:rPr>
        <w:t>Câu 4</w:t>
      </w:r>
      <w:r w:rsidRPr="00CD130F">
        <w:rPr>
          <w:sz w:val="27"/>
          <w:szCs w:val="27"/>
          <w:u w:val="single"/>
        </w:rPr>
        <w:t xml:space="preserve"> </w:t>
      </w:r>
      <w:r w:rsidRPr="00CD130F">
        <w:rPr>
          <w:b/>
          <w:bCs/>
          <w:sz w:val="27"/>
          <w:szCs w:val="27"/>
          <w:u w:val="single"/>
        </w:rPr>
        <w:t>(3,0 điểm)</w:t>
      </w:r>
    </w:p>
    <w:p w14:paraId="402A98CF" w14:textId="77777777" w:rsidR="00362475" w:rsidRDefault="00362475" w:rsidP="00362475">
      <w:pPr>
        <w:ind w:firstLine="720"/>
        <w:jc w:val="both"/>
        <w:rPr>
          <w:bCs/>
        </w:rPr>
      </w:pPr>
      <w:r>
        <w:rPr>
          <w:bCs/>
        </w:rPr>
        <w:t>Cho hai đường tròn (O ; R) và (O’ ; R’) cắt nhau tại I và J (R’ &gt; R). Kẻ các tiếp tuyến chung của hai đường tròn đó; chúng cắt nhau ở A. Gọi B và C là các tiếp điểm của hai tiếp tuyến trên với (O’ ; R’); D là tiếp điểm của tiếp tuyến AB với (O ; R) (điểm I và điểm B ở cùng nửa mặt phẳng bờ là O’A). Đường thẳng AI cắt (O’ ; R’) tại M (điểm M khác điểm I ).</w:t>
      </w:r>
    </w:p>
    <w:p w14:paraId="3D3521E7" w14:textId="77777777" w:rsidR="00362475" w:rsidRDefault="00362475" w:rsidP="00362475">
      <w:pPr>
        <w:ind w:firstLine="720"/>
        <w:jc w:val="both"/>
        <w:rPr>
          <w:bCs/>
        </w:rPr>
      </w:pPr>
      <w:r>
        <w:rPr>
          <w:bCs/>
        </w:rPr>
        <w:t xml:space="preserve">1) Gọi K là giao điểm của đường thẳng  IJ với BD. Chứng minh: </w:t>
      </w:r>
      <w:r w:rsidRPr="00903492">
        <w:rPr>
          <w:bCs/>
          <w:position w:val="-6"/>
        </w:rPr>
        <w:object w:dxaOrig="1560" w:dyaOrig="360" w14:anchorId="330A166E">
          <v:shape id="_x0000_i1041" type="#_x0000_t75" style="width:78.1pt;height:18.35pt" o:ole="">
            <v:imagedata r:id="rId37" o:title=""/>
          </v:shape>
          <o:OLEObject Type="Embed" ProgID="Equation.DSMT4" ShapeID="_x0000_i1041" DrawAspect="Content" ObjectID="_1775031092" r:id="rId38"/>
        </w:object>
      </w:r>
      <w:r>
        <w:rPr>
          <w:bCs/>
        </w:rPr>
        <w:t>; từ đó suy ra KB = KD.</w:t>
      </w:r>
    </w:p>
    <w:p w14:paraId="3A62798E" w14:textId="77777777" w:rsidR="00362475" w:rsidRDefault="00362475" w:rsidP="00362475">
      <w:pPr>
        <w:ind w:firstLine="720"/>
        <w:jc w:val="both"/>
        <w:rPr>
          <w:bCs/>
        </w:rPr>
      </w:pPr>
      <w:r>
        <w:rPr>
          <w:bCs/>
        </w:rPr>
        <w:t>2) AO’ cắt BC tại H. Chứng minh 4 điểm I, H, O’, M nằm trên một đường tròn.</w:t>
      </w:r>
    </w:p>
    <w:p w14:paraId="6EDDFFDE" w14:textId="77777777" w:rsidR="00362475" w:rsidRPr="00A7687C" w:rsidRDefault="00362475" w:rsidP="00362475">
      <w:pPr>
        <w:ind w:firstLine="720"/>
        <w:jc w:val="both"/>
        <w:rPr>
          <w:bCs/>
        </w:rPr>
      </w:pPr>
      <w:r>
        <w:rPr>
          <w:bCs/>
        </w:rPr>
        <w:t xml:space="preserve">3) Chứng minh đường thẳng AM là tiếp tuyến của đường tròn ngoại tiếp </w:t>
      </w:r>
      <w:r w:rsidRPr="00393243">
        <w:rPr>
          <w:bCs/>
          <w:position w:val="-4"/>
        </w:rPr>
        <w:object w:dxaOrig="800" w:dyaOrig="279" w14:anchorId="250B5959">
          <v:shape id="_x0000_i1042" type="#_x0000_t75" style="width:40.1pt;height:14.25pt" o:ole="">
            <v:imagedata r:id="rId39" o:title=""/>
          </v:shape>
          <o:OLEObject Type="Embed" ProgID="Equation.DSMT4" ShapeID="_x0000_i1042" DrawAspect="Content" ObjectID="_1775031093" r:id="rId40"/>
        </w:object>
      </w:r>
      <w:r>
        <w:rPr>
          <w:bCs/>
        </w:rPr>
        <w:t>.</w:t>
      </w:r>
    </w:p>
    <w:p w14:paraId="55ADEC32" w14:textId="77777777" w:rsidR="00362475" w:rsidRDefault="00362475" w:rsidP="00362475">
      <w:pPr>
        <w:jc w:val="both"/>
        <w:rPr>
          <w:sz w:val="26"/>
          <w:szCs w:val="26"/>
        </w:rPr>
      </w:pPr>
      <w:r w:rsidRPr="00CD130F">
        <w:rPr>
          <w:b/>
          <w:bCs/>
          <w:sz w:val="27"/>
          <w:szCs w:val="27"/>
          <w:u w:val="single"/>
        </w:rPr>
        <w:t>Câu 5</w:t>
      </w:r>
      <w:r w:rsidRPr="00CD130F">
        <w:rPr>
          <w:sz w:val="27"/>
          <w:szCs w:val="27"/>
          <w:u w:val="single"/>
        </w:rPr>
        <w:t xml:space="preserve"> </w:t>
      </w:r>
      <w:r>
        <w:rPr>
          <w:b/>
          <w:bCs/>
          <w:sz w:val="27"/>
          <w:szCs w:val="27"/>
          <w:u w:val="single"/>
        </w:rPr>
        <w:t>(1,0</w:t>
      </w:r>
      <w:r w:rsidRPr="00CD130F">
        <w:rPr>
          <w:b/>
          <w:bCs/>
          <w:sz w:val="27"/>
          <w:szCs w:val="27"/>
          <w:u w:val="single"/>
        </w:rPr>
        <w:t xml:space="preserve"> điểm)</w:t>
      </w:r>
      <w:r w:rsidRPr="00CD130F">
        <w:rPr>
          <w:sz w:val="26"/>
          <w:szCs w:val="26"/>
        </w:rPr>
        <w:t xml:space="preserve"> </w:t>
      </w:r>
    </w:p>
    <w:p w14:paraId="0C4B2072" w14:textId="77777777" w:rsidR="00362475" w:rsidRDefault="00362475" w:rsidP="00362475">
      <w:pPr>
        <w:ind w:firstLine="720"/>
        <w:jc w:val="both"/>
      </w:pPr>
      <w:r>
        <w:t>Mọi điểm trên mặt phẳng được đánh dấu bởi một trong hai dấu (+) hoặc (</w:t>
      </w:r>
      <w:r w:rsidRPr="00A54158">
        <w:rPr>
          <w:position w:val="-4"/>
        </w:rPr>
        <w:object w:dxaOrig="220" w:dyaOrig="160" w14:anchorId="3F6F6793">
          <v:shape id="_x0000_i1043" type="#_x0000_t75" style="width:11.55pt;height:8.15pt" o:ole="">
            <v:imagedata r:id="rId41" o:title=""/>
          </v:shape>
          <o:OLEObject Type="Embed" ProgID="Equation.DSMT4" ShapeID="_x0000_i1043" DrawAspect="Content" ObjectID="_1775031094" r:id="rId42"/>
        </w:object>
      </w:r>
      <w:r>
        <w:t>).</w:t>
      </w:r>
    </w:p>
    <w:p w14:paraId="39286691" w14:textId="77777777" w:rsidR="00362475" w:rsidRDefault="00362475" w:rsidP="00362475">
      <w:pPr>
        <w:ind w:firstLine="720"/>
        <w:jc w:val="both"/>
      </w:pPr>
      <w:r>
        <w:t>Chứng minh rằng luôn chỉ ra được 3 điểm trên mặt phẳng làm thành tam giác vuông cân mà ba đỉnh của nó được đánh cùng dấu.</w:t>
      </w:r>
    </w:p>
    <w:p w14:paraId="5DF3A882" w14:textId="77777777" w:rsidR="00362475" w:rsidRDefault="00362475" w:rsidP="00362475">
      <w:pPr>
        <w:jc w:val="center"/>
      </w:pPr>
    </w:p>
    <w:p w14:paraId="67946947" w14:textId="77777777" w:rsidR="00362475" w:rsidRDefault="00362475" w:rsidP="00362475">
      <w:pPr>
        <w:jc w:val="center"/>
        <w:rPr>
          <w:lang w:val="en-US"/>
        </w:rPr>
      </w:pPr>
      <w:r w:rsidRPr="006776D9">
        <w:lastRenderedPageBreak/>
        <w:t>-----------Hết------------</w:t>
      </w:r>
    </w:p>
    <w:p w14:paraId="4397B1C5" w14:textId="77777777" w:rsidR="00362475" w:rsidRDefault="00362475" w:rsidP="00362475">
      <w:pPr>
        <w:jc w:val="center"/>
        <w:rPr>
          <w:lang w:val="en-US"/>
        </w:rPr>
      </w:pPr>
    </w:p>
    <w:p w14:paraId="2D8B9867" w14:textId="77777777" w:rsidR="00362475" w:rsidRPr="00533632" w:rsidRDefault="00362475" w:rsidP="00362475">
      <w:pPr>
        <w:jc w:val="center"/>
        <w:rPr>
          <w:lang w:val="en-US"/>
        </w:rPr>
      </w:pPr>
    </w:p>
    <w:p w14:paraId="5F6265FB" w14:textId="77777777" w:rsidR="00362475" w:rsidRPr="006776D9" w:rsidRDefault="00362475" w:rsidP="00362475">
      <w:pPr>
        <w:jc w:val="center"/>
      </w:pPr>
    </w:p>
    <w:tbl>
      <w:tblPr>
        <w:tblW w:w="10249" w:type="dxa"/>
        <w:tblInd w:w="-266" w:type="dxa"/>
        <w:tblLayout w:type="fixed"/>
        <w:tblLook w:val="01E0" w:firstRow="1" w:lastRow="1" w:firstColumn="1" w:lastColumn="1" w:noHBand="0" w:noVBand="0"/>
      </w:tblPr>
      <w:tblGrid>
        <w:gridCol w:w="4078"/>
        <w:gridCol w:w="6171"/>
      </w:tblGrid>
      <w:tr w:rsidR="00362475" w:rsidRPr="00954226" w14:paraId="72C5E4DA" w14:textId="77777777" w:rsidTr="001F3133">
        <w:tc>
          <w:tcPr>
            <w:tcW w:w="4078" w:type="dxa"/>
          </w:tcPr>
          <w:p w14:paraId="5CEF41B9" w14:textId="77777777" w:rsidR="00362475" w:rsidRPr="00AF7B52" w:rsidRDefault="00362475" w:rsidP="001F3133">
            <w:pPr>
              <w:jc w:val="center"/>
              <w:rPr>
                <w:b/>
                <w:bCs/>
                <w:color w:val="006666"/>
                <w:lang w:val="de-DE"/>
              </w:rPr>
            </w:pPr>
            <w:r w:rsidRPr="00AF7B52">
              <w:rPr>
                <w:b/>
                <w:bCs/>
                <w:color w:val="006666"/>
                <w:lang w:val="de-DE"/>
              </w:rPr>
              <w:t>SỞ GIÁO DỤC VÀ ĐÀO TẠO</w:t>
            </w:r>
          </w:p>
          <w:p w14:paraId="61B9337E" w14:textId="77777777" w:rsidR="00362475" w:rsidRPr="00AF7B52" w:rsidRDefault="00362475" w:rsidP="001F3133">
            <w:pPr>
              <w:jc w:val="center"/>
              <w:rPr>
                <w:b/>
                <w:bCs/>
                <w:color w:val="006666"/>
              </w:rPr>
            </w:pPr>
            <w:r w:rsidRPr="00AF7B52">
              <w:rPr>
                <w:b/>
                <w:bCs/>
                <w:color w:val="006666"/>
              </w:rPr>
              <w:t>HẢI DƯƠNG</w:t>
            </w:r>
          </w:p>
          <w:p w14:paraId="18F94816" w14:textId="77777777" w:rsidR="00362475" w:rsidRPr="00AF7B52" w:rsidRDefault="00362475" w:rsidP="001F3133">
            <w:pPr>
              <w:jc w:val="center"/>
              <w:rPr>
                <w:b/>
                <w:bCs/>
                <w:color w:val="006666"/>
              </w:rPr>
            </w:pPr>
          </w:p>
          <w:p w14:paraId="2E4F2945" w14:textId="77777777" w:rsidR="00362475" w:rsidRPr="00AF7B52" w:rsidRDefault="00362475" w:rsidP="001F3133">
            <w:pPr>
              <w:jc w:val="both"/>
              <w:rPr>
                <w:color w:val="006666"/>
              </w:rPr>
            </w:pPr>
            <w:r w:rsidRPr="00AF7B52">
              <w:rPr>
                <w:color w:val="006666"/>
              </w:rPr>
              <w:t xml:space="preserve">  </w:t>
            </w:r>
          </w:p>
        </w:tc>
        <w:tc>
          <w:tcPr>
            <w:tcW w:w="6171" w:type="dxa"/>
          </w:tcPr>
          <w:p w14:paraId="2DEEF52A" w14:textId="77777777" w:rsidR="00362475" w:rsidRPr="00AF7B52" w:rsidRDefault="00362475" w:rsidP="001F3133">
            <w:pPr>
              <w:jc w:val="center"/>
              <w:rPr>
                <w:b/>
                <w:bCs/>
                <w:color w:val="006666"/>
              </w:rPr>
            </w:pPr>
            <w:r w:rsidRPr="00AF7B52">
              <w:rPr>
                <w:b/>
                <w:bCs/>
                <w:color w:val="006666"/>
              </w:rPr>
              <w:t>ĐÁP ÁN VÀ BIỂU ĐIỂM CHẤM MÔN TOÁN</w:t>
            </w:r>
          </w:p>
          <w:p w14:paraId="43400F78" w14:textId="77777777" w:rsidR="00362475" w:rsidRPr="00AF7B52" w:rsidRDefault="00362475" w:rsidP="001F3133">
            <w:pPr>
              <w:jc w:val="center"/>
              <w:rPr>
                <w:b/>
                <w:bCs/>
                <w:color w:val="006666"/>
              </w:rPr>
            </w:pPr>
            <w:r w:rsidRPr="00AF7B52">
              <w:rPr>
                <w:b/>
                <w:bCs/>
                <w:color w:val="006666"/>
              </w:rPr>
              <w:t>KÌ THI TUYỂN SINH LỚP 10 THPT CHUYÊN NGUYỄN TRÃI NĂM HỌC 2010 - 2011</w:t>
            </w:r>
          </w:p>
          <w:p w14:paraId="0B9E45D0" w14:textId="77777777" w:rsidR="00362475" w:rsidRPr="00AF7B52" w:rsidRDefault="00362475" w:rsidP="001F3133">
            <w:pPr>
              <w:jc w:val="center"/>
              <w:rPr>
                <w:b/>
                <w:bCs/>
                <w:i/>
                <w:iCs/>
                <w:color w:val="000000"/>
              </w:rPr>
            </w:pPr>
            <w:r w:rsidRPr="00AF7B52">
              <w:rPr>
                <w:b/>
                <w:bCs/>
                <w:color w:val="000000"/>
              </w:rPr>
              <w:t>Ngày thi: 08 tháng 07 năm 2010</w:t>
            </w:r>
          </w:p>
          <w:p w14:paraId="51E90086" w14:textId="77777777" w:rsidR="00362475" w:rsidRPr="00AF7B52" w:rsidRDefault="00362475" w:rsidP="001F3133">
            <w:pPr>
              <w:jc w:val="center"/>
              <w:rPr>
                <w:b/>
                <w:bCs/>
                <w:color w:val="006666"/>
              </w:rPr>
            </w:pPr>
            <w:r w:rsidRPr="00AF7B52">
              <w:rPr>
                <w:b/>
                <w:bCs/>
                <w:color w:val="000000"/>
              </w:rPr>
              <w:t>Đáp án gồm : 04 trang</w:t>
            </w:r>
          </w:p>
        </w:tc>
      </w:tr>
    </w:tbl>
    <w:p w14:paraId="2CE966AC" w14:textId="77777777" w:rsidR="00362475" w:rsidRPr="00954226" w:rsidRDefault="00362475" w:rsidP="00362475">
      <w:pPr>
        <w:rPr>
          <w:b/>
        </w:rPr>
      </w:pPr>
      <w:r w:rsidRPr="00954226">
        <w:rPr>
          <w:b/>
        </w:rPr>
        <w:t>I) HƯỚNG DẪN CHUNG.</w:t>
      </w:r>
    </w:p>
    <w:p w14:paraId="1114A87B" w14:textId="77777777" w:rsidR="00362475" w:rsidRPr="00954226" w:rsidRDefault="00362475" w:rsidP="00362475">
      <w:pPr>
        <w:numPr>
          <w:ilvl w:val="0"/>
          <w:numId w:val="1"/>
        </w:numPr>
        <w:jc w:val="both"/>
      </w:pPr>
      <w:r>
        <w:t>Thí sinh làm bài theo cách khác</w:t>
      </w:r>
      <w:r w:rsidRPr="00954226">
        <w:t xml:space="preserve"> nhưng </w:t>
      </w:r>
      <w:r>
        <w:t>vẫn đúng</w:t>
      </w:r>
      <w:r w:rsidRPr="00954226">
        <w:t xml:space="preserve"> </w:t>
      </w:r>
      <w:r>
        <w:t xml:space="preserve">thì vẫn cho </w:t>
      </w:r>
      <w:r w:rsidRPr="00954226">
        <w:t>điểm</w:t>
      </w:r>
      <w:r>
        <w:t xml:space="preserve"> tối đa</w:t>
      </w:r>
      <w:r w:rsidRPr="00954226">
        <w:t>.</w:t>
      </w:r>
    </w:p>
    <w:p w14:paraId="609041E9" w14:textId="77777777" w:rsidR="00362475" w:rsidRPr="00954226" w:rsidRDefault="00362475" w:rsidP="00362475">
      <w:pPr>
        <w:numPr>
          <w:ilvl w:val="0"/>
          <w:numId w:val="1"/>
        </w:numPr>
        <w:jc w:val="both"/>
      </w:pPr>
      <w:r w:rsidRPr="00954226">
        <w:t>Việc chi tiết điểm số (</w:t>
      </w:r>
      <w:r>
        <w:t xml:space="preserve">với cách khác, </w:t>
      </w:r>
      <w:r w:rsidRPr="00954226">
        <w:t xml:space="preserve">nếu có) </w:t>
      </w:r>
      <w:r>
        <w:t>phải được thống nhất</w:t>
      </w:r>
      <w:r w:rsidRPr="00954226">
        <w:t xml:space="preserve"> Hội đồng chấm.</w:t>
      </w:r>
    </w:p>
    <w:p w14:paraId="193D6F93" w14:textId="77777777" w:rsidR="00362475" w:rsidRPr="00954226" w:rsidRDefault="00362475" w:rsidP="00362475">
      <w:pPr>
        <w:numPr>
          <w:ilvl w:val="0"/>
          <w:numId w:val="1"/>
        </w:numPr>
        <w:jc w:val="both"/>
      </w:pPr>
      <w:r w:rsidRPr="00954226">
        <w:t>Sau khi cộng điểm toàn bài, điểm lẻ đến 0,25 điểm.</w:t>
      </w:r>
    </w:p>
    <w:p w14:paraId="64EE0B67" w14:textId="77777777" w:rsidR="00362475" w:rsidRPr="00954226" w:rsidRDefault="00362475" w:rsidP="00362475">
      <w:pPr>
        <w:rPr>
          <w:b/>
        </w:rPr>
      </w:pPr>
      <w:r w:rsidRPr="00954226">
        <w:rPr>
          <w:b/>
        </w:rPr>
        <w:t>II) ĐÁP ÁN VÀ BIỂU ĐIỂM CHẤM.</w:t>
      </w:r>
    </w:p>
    <w:p w14:paraId="1B3866AE" w14:textId="77777777" w:rsidR="00362475" w:rsidRPr="00954226" w:rsidRDefault="00362475" w:rsidP="00362475"/>
    <w:tbl>
      <w:tblPr>
        <w:tblW w:w="101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91"/>
        <w:gridCol w:w="464"/>
        <w:gridCol w:w="7994"/>
        <w:gridCol w:w="946"/>
      </w:tblGrid>
      <w:tr w:rsidR="00362475" w:rsidRPr="00954226" w14:paraId="16916E20" w14:textId="77777777" w:rsidTr="006B3136">
        <w:trPr>
          <w:trHeight w:val="143"/>
        </w:trPr>
        <w:tc>
          <w:tcPr>
            <w:tcW w:w="791" w:type="dxa"/>
          </w:tcPr>
          <w:p w14:paraId="5DC7E924" w14:textId="77777777" w:rsidR="00362475" w:rsidRPr="00533632" w:rsidRDefault="00362475" w:rsidP="001F3133">
            <w:pPr>
              <w:jc w:val="center"/>
              <w:rPr>
                <w:b/>
              </w:rPr>
            </w:pPr>
            <w:r w:rsidRPr="00533632">
              <w:rPr>
                <w:b/>
              </w:rPr>
              <w:t>Câu</w:t>
            </w:r>
          </w:p>
        </w:tc>
        <w:tc>
          <w:tcPr>
            <w:tcW w:w="464" w:type="dxa"/>
          </w:tcPr>
          <w:p w14:paraId="5947F24D" w14:textId="77777777" w:rsidR="00362475" w:rsidRPr="00533632" w:rsidRDefault="00362475" w:rsidP="001F3133">
            <w:pPr>
              <w:jc w:val="center"/>
              <w:rPr>
                <w:b/>
              </w:rPr>
            </w:pPr>
            <w:r w:rsidRPr="00533632">
              <w:rPr>
                <w:b/>
              </w:rPr>
              <w:t>Ý</w:t>
            </w:r>
          </w:p>
        </w:tc>
        <w:tc>
          <w:tcPr>
            <w:tcW w:w="7994" w:type="dxa"/>
          </w:tcPr>
          <w:p w14:paraId="38276737" w14:textId="77777777" w:rsidR="00362475" w:rsidRPr="00533632" w:rsidRDefault="00362475" w:rsidP="001F3133">
            <w:pPr>
              <w:jc w:val="center"/>
              <w:rPr>
                <w:b/>
              </w:rPr>
            </w:pPr>
            <w:r w:rsidRPr="00533632">
              <w:rPr>
                <w:b/>
              </w:rPr>
              <w:t>Nội dung</w:t>
            </w:r>
          </w:p>
        </w:tc>
        <w:tc>
          <w:tcPr>
            <w:tcW w:w="946" w:type="dxa"/>
          </w:tcPr>
          <w:p w14:paraId="5AAF6A64" w14:textId="77777777" w:rsidR="00362475" w:rsidRPr="00533632" w:rsidRDefault="00362475" w:rsidP="001F3133">
            <w:pPr>
              <w:jc w:val="center"/>
              <w:rPr>
                <w:b/>
              </w:rPr>
            </w:pPr>
            <w:r w:rsidRPr="00533632">
              <w:rPr>
                <w:b/>
              </w:rPr>
              <w:t>Điểm</w:t>
            </w:r>
          </w:p>
        </w:tc>
      </w:tr>
      <w:tr w:rsidR="00362475" w:rsidRPr="00954226" w14:paraId="001D823C" w14:textId="77777777" w:rsidTr="006B3136">
        <w:trPr>
          <w:trHeight w:val="551"/>
        </w:trPr>
        <w:tc>
          <w:tcPr>
            <w:tcW w:w="791" w:type="dxa"/>
          </w:tcPr>
          <w:p w14:paraId="643A7566" w14:textId="77777777" w:rsidR="00362475" w:rsidRPr="00954226" w:rsidRDefault="00362475" w:rsidP="001F3133">
            <w:pPr>
              <w:jc w:val="center"/>
            </w:pPr>
          </w:p>
          <w:p w14:paraId="31B6B79A" w14:textId="77777777" w:rsidR="00362475" w:rsidRPr="00954226" w:rsidRDefault="00362475" w:rsidP="001F3133">
            <w:pPr>
              <w:jc w:val="center"/>
            </w:pPr>
            <w:r>
              <w:t>1</w:t>
            </w:r>
          </w:p>
        </w:tc>
        <w:tc>
          <w:tcPr>
            <w:tcW w:w="464" w:type="dxa"/>
          </w:tcPr>
          <w:p w14:paraId="49AE57DA" w14:textId="77777777" w:rsidR="00362475" w:rsidRPr="00954226" w:rsidRDefault="00362475" w:rsidP="001F3133">
            <w:pPr>
              <w:jc w:val="center"/>
            </w:pPr>
          </w:p>
          <w:p w14:paraId="406D15EB" w14:textId="77777777" w:rsidR="00362475" w:rsidRPr="00954226" w:rsidRDefault="00362475" w:rsidP="001F3133">
            <w:pPr>
              <w:jc w:val="center"/>
            </w:pPr>
            <w:r>
              <w:t>1</w:t>
            </w:r>
          </w:p>
        </w:tc>
        <w:tc>
          <w:tcPr>
            <w:tcW w:w="7994" w:type="dxa"/>
          </w:tcPr>
          <w:p w14:paraId="33EEBC67" w14:textId="77777777" w:rsidR="00362475" w:rsidRPr="00954226" w:rsidRDefault="00362475" w:rsidP="001F3133">
            <w:pPr>
              <w:jc w:val="center"/>
            </w:pPr>
            <w:r w:rsidRPr="00DB4BA4">
              <w:t xml:space="preserve">Cho </w:t>
            </w:r>
            <w:r w:rsidRPr="00533632">
              <w:rPr>
                <w:position w:val="-38"/>
              </w:rPr>
              <w:object w:dxaOrig="3660" w:dyaOrig="880" w14:anchorId="2FE54DBE">
                <v:shape id="_x0000_i1044" type="#_x0000_t75" style="width:188.15pt;height:45.5pt" o:ole="">
                  <v:imagedata r:id="rId5" o:title=""/>
                </v:shape>
                <o:OLEObject Type="Embed" ProgID="Equation.DSMT4" ShapeID="_x0000_i1044" DrawAspect="Content" ObjectID="_1775031095" r:id="rId43"/>
              </w:object>
            </w:r>
            <w:r w:rsidRPr="00DB4BA4">
              <w:t xml:space="preserve">.Tính </w:t>
            </w:r>
            <w:r w:rsidRPr="00533632">
              <w:rPr>
                <w:position w:val="-16"/>
              </w:rPr>
              <w:object w:dxaOrig="1800" w:dyaOrig="480" w14:anchorId="0AE4359D">
                <v:shape id="_x0000_i1045" type="#_x0000_t75" style="width:97.15pt;height:25.8pt" o:ole="">
                  <v:imagedata r:id="rId44" o:title=""/>
                </v:shape>
                <o:OLEObject Type="Embed" ProgID="Equation.DSMT4" ShapeID="_x0000_i1045" DrawAspect="Content" ObjectID="_1775031096" r:id="rId45"/>
              </w:object>
            </w:r>
            <w:r w:rsidRPr="00DB4BA4">
              <w:t>.</w:t>
            </w:r>
          </w:p>
        </w:tc>
        <w:tc>
          <w:tcPr>
            <w:tcW w:w="946" w:type="dxa"/>
          </w:tcPr>
          <w:p w14:paraId="68BE81B3" w14:textId="77777777" w:rsidR="00362475" w:rsidRPr="00533632" w:rsidRDefault="00362475" w:rsidP="001F3133">
            <w:pPr>
              <w:jc w:val="center"/>
              <w:rPr>
                <w:b/>
              </w:rPr>
            </w:pPr>
          </w:p>
          <w:p w14:paraId="6F829866" w14:textId="77777777" w:rsidR="00362475" w:rsidRPr="00533632" w:rsidRDefault="00362475" w:rsidP="001F3133">
            <w:pPr>
              <w:jc w:val="center"/>
              <w:rPr>
                <w:b/>
              </w:rPr>
            </w:pPr>
            <w:r w:rsidRPr="00533632">
              <w:rPr>
                <w:b/>
              </w:rPr>
              <w:t>1,00</w:t>
            </w:r>
          </w:p>
        </w:tc>
      </w:tr>
      <w:tr w:rsidR="00362475" w:rsidRPr="00954226" w14:paraId="5014FEEF" w14:textId="77777777" w:rsidTr="006B3136">
        <w:trPr>
          <w:trHeight w:val="2000"/>
        </w:trPr>
        <w:tc>
          <w:tcPr>
            <w:tcW w:w="791" w:type="dxa"/>
          </w:tcPr>
          <w:p w14:paraId="0719F0F9" w14:textId="77777777" w:rsidR="00362475" w:rsidRPr="00954226" w:rsidRDefault="00362475" w:rsidP="001F3133">
            <w:pPr>
              <w:jc w:val="center"/>
            </w:pPr>
          </w:p>
        </w:tc>
        <w:tc>
          <w:tcPr>
            <w:tcW w:w="464" w:type="dxa"/>
          </w:tcPr>
          <w:p w14:paraId="093E2447" w14:textId="77777777" w:rsidR="00362475" w:rsidRPr="00954226" w:rsidRDefault="00362475" w:rsidP="001F3133">
            <w:pPr>
              <w:jc w:val="center"/>
            </w:pPr>
          </w:p>
        </w:tc>
        <w:tc>
          <w:tcPr>
            <w:tcW w:w="7994" w:type="dxa"/>
          </w:tcPr>
          <w:p w14:paraId="300272E7" w14:textId="77777777" w:rsidR="00362475" w:rsidRDefault="00362475" w:rsidP="001F3133">
            <w:r>
              <w:t xml:space="preserve">Từ </w:t>
            </w:r>
            <w:r w:rsidRPr="00533632">
              <w:rPr>
                <w:position w:val="-38"/>
              </w:rPr>
              <w:object w:dxaOrig="3660" w:dyaOrig="880" w14:anchorId="6FE9755D">
                <v:shape id="_x0000_i1046" type="#_x0000_t75" style="width:202.4pt;height:49.6pt" o:ole="">
                  <v:imagedata r:id="rId5" o:title=""/>
                </v:shape>
                <o:OLEObject Type="Embed" ProgID="Equation.DSMT4" ShapeID="_x0000_i1046" DrawAspect="Content" ObjectID="_1775031097" r:id="rId46"/>
              </w:object>
            </w:r>
          </w:p>
          <w:p w14:paraId="68FEDE90" w14:textId="77777777" w:rsidR="00362475" w:rsidRDefault="00362475" w:rsidP="001F3133">
            <w:r w:rsidRPr="00533632">
              <w:rPr>
                <w:position w:val="-44"/>
              </w:rPr>
              <w:object w:dxaOrig="4760" w:dyaOrig="1020" w14:anchorId="6A486CDD">
                <v:shape id="_x0000_i1047" type="#_x0000_t75" style="width:237.75pt;height:50.95pt" o:ole="">
                  <v:imagedata r:id="rId47" o:title=""/>
                </v:shape>
                <o:OLEObject Type="Embed" ProgID="Equation.DSMT4" ShapeID="_x0000_i1047" DrawAspect="Content" ObjectID="_1775031098" r:id="rId48"/>
              </w:object>
            </w:r>
          </w:p>
          <w:p w14:paraId="14AD1AAC" w14:textId="77777777" w:rsidR="00362475" w:rsidRDefault="00362475" w:rsidP="001F3133">
            <w:r w:rsidRPr="00533632">
              <w:rPr>
                <w:position w:val="-44"/>
              </w:rPr>
              <w:object w:dxaOrig="4980" w:dyaOrig="1080" w14:anchorId="778552B1">
                <v:shape id="_x0000_i1048" type="#_x0000_t75" style="width:249.3pt;height:54.35pt" o:ole="">
                  <v:imagedata r:id="rId49" o:title=""/>
                </v:shape>
                <o:OLEObject Type="Embed" ProgID="Equation.DSMT4" ShapeID="_x0000_i1048" DrawAspect="Content" ObjectID="_1775031099" r:id="rId50"/>
              </w:object>
            </w:r>
          </w:p>
          <w:p w14:paraId="4FE50296" w14:textId="77777777" w:rsidR="00362475" w:rsidRDefault="00362475" w:rsidP="001F3133">
            <w:r w:rsidRPr="00533632">
              <w:rPr>
                <w:position w:val="-14"/>
              </w:rPr>
              <w:object w:dxaOrig="2980" w:dyaOrig="480" w14:anchorId="50C24C88">
                <v:shape id="_x0000_i1049" type="#_x0000_t75" style="width:149.45pt;height:23.75pt" o:ole="">
                  <v:imagedata r:id="rId51" o:title=""/>
                </v:shape>
                <o:OLEObject Type="Embed" ProgID="Equation.DSMT4" ShapeID="_x0000_i1049" DrawAspect="Content" ObjectID="_1775031100" r:id="rId52"/>
              </w:object>
            </w:r>
          </w:p>
          <w:p w14:paraId="1FA126FC" w14:textId="77777777" w:rsidR="00362475" w:rsidRDefault="00362475" w:rsidP="001F3133">
            <w:r w:rsidRPr="00533632">
              <w:rPr>
                <w:position w:val="-6"/>
              </w:rPr>
              <w:object w:dxaOrig="2280" w:dyaOrig="360" w14:anchorId="48FEDD8A">
                <v:shape id="_x0000_i1050" type="#_x0000_t75" style="width:114.1pt;height:18.35pt" o:ole="">
                  <v:imagedata r:id="rId53" o:title=""/>
                </v:shape>
                <o:OLEObject Type="Embed" ProgID="Equation.DSMT4" ShapeID="_x0000_i1050" DrawAspect="Content" ObjectID="_1775031101" r:id="rId54"/>
              </w:object>
            </w:r>
          </w:p>
          <w:p w14:paraId="04615A02" w14:textId="77777777" w:rsidR="00362475" w:rsidRPr="00954226" w:rsidRDefault="00362475" w:rsidP="001F3133">
            <w:r w:rsidRPr="00533632">
              <w:rPr>
                <w:position w:val="-14"/>
              </w:rPr>
              <w:object w:dxaOrig="1920" w:dyaOrig="480" w14:anchorId="7485D2B1">
                <v:shape id="_x0000_i1051" type="#_x0000_t75" style="width:95.75pt;height:23.75pt" o:ole="">
                  <v:imagedata r:id="rId55" o:title=""/>
                </v:shape>
                <o:OLEObject Type="Embed" ProgID="Equation.DSMT4" ShapeID="_x0000_i1051" DrawAspect="Content" ObjectID="_1775031102" r:id="rId56"/>
              </w:object>
            </w:r>
          </w:p>
        </w:tc>
        <w:tc>
          <w:tcPr>
            <w:tcW w:w="946" w:type="dxa"/>
          </w:tcPr>
          <w:p w14:paraId="25C6A4A4" w14:textId="77777777" w:rsidR="00362475" w:rsidRDefault="00362475" w:rsidP="001F3133">
            <w:pPr>
              <w:jc w:val="center"/>
            </w:pPr>
          </w:p>
          <w:p w14:paraId="50A6FDF8" w14:textId="77777777" w:rsidR="00362475" w:rsidRDefault="00362475" w:rsidP="001F3133">
            <w:pPr>
              <w:jc w:val="center"/>
            </w:pPr>
          </w:p>
          <w:p w14:paraId="3169FD7E" w14:textId="77777777" w:rsidR="00362475" w:rsidRDefault="00362475" w:rsidP="001F3133">
            <w:pPr>
              <w:jc w:val="center"/>
            </w:pPr>
          </w:p>
          <w:p w14:paraId="4A2EA1EA" w14:textId="77777777" w:rsidR="00362475" w:rsidRDefault="00362475" w:rsidP="001F3133">
            <w:pPr>
              <w:jc w:val="center"/>
            </w:pPr>
          </w:p>
          <w:p w14:paraId="7A06715C" w14:textId="77777777" w:rsidR="00362475" w:rsidRDefault="00362475" w:rsidP="001F3133">
            <w:pPr>
              <w:jc w:val="center"/>
            </w:pPr>
          </w:p>
          <w:p w14:paraId="6437D114" w14:textId="77777777" w:rsidR="00362475" w:rsidRDefault="00362475" w:rsidP="001F3133">
            <w:pPr>
              <w:jc w:val="center"/>
            </w:pPr>
          </w:p>
          <w:p w14:paraId="4C5CD371" w14:textId="77777777" w:rsidR="00362475" w:rsidRDefault="00362475" w:rsidP="001F3133">
            <w:pPr>
              <w:jc w:val="center"/>
            </w:pPr>
          </w:p>
          <w:p w14:paraId="20287476" w14:textId="77777777" w:rsidR="00362475" w:rsidRDefault="00362475" w:rsidP="001F3133">
            <w:pPr>
              <w:jc w:val="center"/>
            </w:pPr>
          </w:p>
          <w:p w14:paraId="4B08A79C" w14:textId="77777777" w:rsidR="00362475" w:rsidRPr="00954226" w:rsidRDefault="00362475" w:rsidP="001F3133">
            <w:pPr>
              <w:jc w:val="center"/>
            </w:pPr>
            <w:r w:rsidRPr="00954226">
              <w:t>0,25</w:t>
            </w:r>
          </w:p>
          <w:p w14:paraId="2612F639" w14:textId="77777777" w:rsidR="00362475" w:rsidRDefault="00362475" w:rsidP="001F3133">
            <w:pPr>
              <w:jc w:val="center"/>
            </w:pPr>
          </w:p>
          <w:p w14:paraId="407CA76C" w14:textId="77777777" w:rsidR="00362475" w:rsidRPr="00954226" w:rsidRDefault="00362475" w:rsidP="001F3133">
            <w:pPr>
              <w:jc w:val="center"/>
            </w:pPr>
            <w:r w:rsidRPr="00954226">
              <w:t>0,25</w:t>
            </w:r>
          </w:p>
          <w:p w14:paraId="092FB55A" w14:textId="77777777" w:rsidR="00362475" w:rsidRDefault="00362475" w:rsidP="001F3133">
            <w:pPr>
              <w:spacing w:line="360" w:lineRule="auto"/>
              <w:jc w:val="center"/>
            </w:pPr>
            <w:r w:rsidRPr="00954226">
              <w:t>0,</w:t>
            </w:r>
            <w:r>
              <w:t>2</w:t>
            </w:r>
            <w:r w:rsidRPr="00954226">
              <w:t>5</w:t>
            </w:r>
          </w:p>
          <w:p w14:paraId="064CEC61" w14:textId="77777777" w:rsidR="00362475" w:rsidRPr="00954226" w:rsidRDefault="00362475" w:rsidP="001F3133">
            <w:pPr>
              <w:spacing w:line="360" w:lineRule="auto"/>
              <w:jc w:val="center"/>
            </w:pPr>
            <w:r w:rsidRPr="00954226">
              <w:t>0,</w:t>
            </w:r>
            <w:r>
              <w:t>2</w:t>
            </w:r>
            <w:r w:rsidRPr="00954226">
              <w:t>5</w:t>
            </w:r>
          </w:p>
        </w:tc>
      </w:tr>
      <w:tr w:rsidR="00362475" w:rsidRPr="00954226" w14:paraId="7AC70EAD" w14:textId="77777777" w:rsidTr="006B3136">
        <w:trPr>
          <w:trHeight w:val="510"/>
        </w:trPr>
        <w:tc>
          <w:tcPr>
            <w:tcW w:w="791" w:type="dxa"/>
          </w:tcPr>
          <w:p w14:paraId="5084EB6B" w14:textId="77777777" w:rsidR="00362475" w:rsidRPr="00954226" w:rsidRDefault="00362475" w:rsidP="001F3133">
            <w:pPr>
              <w:jc w:val="center"/>
            </w:pPr>
            <w:r>
              <w:t>1</w:t>
            </w:r>
          </w:p>
        </w:tc>
        <w:tc>
          <w:tcPr>
            <w:tcW w:w="464" w:type="dxa"/>
          </w:tcPr>
          <w:p w14:paraId="1648447C" w14:textId="77777777" w:rsidR="00362475" w:rsidRPr="00954226" w:rsidRDefault="00362475" w:rsidP="001F3133">
            <w:pPr>
              <w:jc w:val="center"/>
            </w:pPr>
            <w:r>
              <w:t>2</w:t>
            </w:r>
          </w:p>
        </w:tc>
        <w:tc>
          <w:tcPr>
            <w:tcW w:w="7994" w:type="dxa"/>
          </w:tcPr>
          <w:p w14:paraId="6D781000" w14:textId="77777777" w:rsidR="00362475" w:rsidRDefault="00362475" w:rsidP="001F3133">
            <w:pPr>
              <w:jc w:val="both"/>
            </w:pPr>
            <w:r>
              <w:t xml:space="preserve">Cho trước </w:t>
            </w:r>
            <w:r w:rsidRPr="00533632">
              <w:rPr>
                <w:position w:val="-10"/>
              </w:rPr>
              <w:object w:dxaOrig="900" w:dyaOrig="340" w14:anchorId="4CF0CF27">
                <v:shape id="_x0000_i1052" type="#_x0000_t75" style="width:44.85pt;height:17pt" o:ole="">
                  <v:imagedata r:id="rId9" o:title=""/>
                </v:shape>
                <o:OLEObject Type="Embed" ProgID="Equation.DSMT4" ShapeID="_x0000_i1052" DrawAspect="Content" ObjectID="_1775031103" r:id="rId57"/>
              </w:object>
            </w:r>
            <w:r>
              <w:t xml:space="preserve">; gọi x,y là hai số thực thỏa mãn </w:t>
            </w:r>
          </w:p>
          <w:p w14:paraId="320AD0BA" w14:textId="77777777" w:rsidR="00362475" w:rsidRPr="00954226" w:rsidRDefault="00362475" w:rsidP="001F3133">
            <w:pPr>
              <w:jc w:val="center"/>
            </w:pPr>
            <w:r w:rsidRPr="00533632">
              <w:rPr>
                <w:position w:val="-36"/>
              </w:rPr>
              <w:object w:dxaOrig="2380" w:dyaOrig="859" w14:anchorId="4D47F8F0">
                <v:shape id="_x0000_i1053" type="#_x0000_t75" style="width:119.55pt;height:42.8pt" o:ole="">
                  <v:imagedata r:id="rId58" o:title=""/>
                </v:shape>
                <o:OLEObject Type="Embed" ProgID="Equation.DSMT4" ShapeID="_x0000_i1053" DrawAspect="Content" ObjectID="_1775031104" r:id="rId59"/>
              </w:object>
            </w:r>
            <w:r>
              <w:t xml:space="preserve">.Chứng minh rằng: </w:t>
            </w:r>
            <w:r w:rsidRPr="00533632">
              <w:rPr>
                <w:position w:val="-12"/>
              </w:rPr>
              <w:object w:dxaOrig="2820" w:dyaOrig="420" w14:anchorId="5D25ECFF">
                <v:shape id="_x0000_i1054" type="#_x0000_t75" style="width:141.3pt;height:21.05pt" o:ole="">
                  <v:imagedata r:id="rId15" o:title=""/>
                </v:shape>
                <o:OLEObject Type="Embed" ProgID="Equation.DSMT4" ShapeID="_x0000_i1054" DrawAspect="Content" ObjectID="_1775031105" r:id="rId60"/>
              </w:object>
            </w:r>
            <w:r>
              <w:t>.</w:t>
            </w:r>
          </w:p>
        </w:tc>
        <w:tc>
          <w:tcPr>
            <w:tcW w:w="946" w:type="dxa"/>
          </w:tcPr>
          <w:p w14:paraId="63F64BCE" w14:textId="77777777" w:rsidR="00362475" w:rsidRPr="00533632" w:rsidRDefault="00362475" w:rsidP="001F3133">
            <w:pPr>
              <w:jc w:val="center"/>
              <w:rPr>
                <w:b/>
              </w:rPr>
            </w:pPr>
            <w:r w:rsidRPr="00533632">
              <w:rPr>
                <w:b/>
              </w:rPr>
              <w:t>1,00</w:t>
            </w:r>
          </w:p>
        </w:tc>
      </w:tr>
      <w:tr w:rsidR="00362475" w:rsidRPr="00954226" w14:paraId="4A48BF24" w14:textId="77777777" w:rsidTr="006B3136">
        <w:trPr>
          <w:trHeight w:val="1530"/>
        </w:trPr>
        <w:tc>
          <w:tcPr>
            <w:tcW w:w="791" w:type="dxa"/>
          </w:tcPr>
          <w:p w14:paraId="418AF1D1" w14:textId="77777777" w:rsidR="00362475" w:rsidRPr="00954226" w:rsidRDefault="00362475" w:rsidP="001F3133">
            <w:pPr>
              <w:jc w:val="center"/>
            </w:pPr>
          </w:p>
        </w:tc>
        <w:tc>
          <w:tcPr>
            <w:tcW w:w="464" w:type="dxa"/>
          </w:tcPr>
          <w:p w14:paraId="0A6BB938" w14:textId="77777777" w:rsidR="00362475" w:rsidRPr="00954226" w:rsidRDefault="00362475" w:rsidP="001F3133">
            <w:pPr>
              <w:jc w:val="center"/>
            </w:pPr>
          </w:p>
        </w:tc>
        <w:tc>
          <w:tcPr>
            <w:tcW w:w="7994" w:type="dxa"/>
          </w:tcPr>
          <w:p w14:paraId="61AD4819" w14:textId="77777777" w:rsidR="00362475" w:rsidRDefault="00362475" w:rsidP="001F3133">
            <w:r w:rsidRPr="00533632">
              <w:rPr>
                <w:position w:val="-40"/>
              </w:rPr>
              <w:object w:dxaOrig="5899" w:dyaOrig="940" w14:anchorId="1301DC5D">
                <v:shape id="_x0000_i1055" type="#_x0000_t75" style="width:294.8pt;height:47.55pt" o:ole="">
                  <v:imagedata r:id="rId61" o:title=""/>
                </v:shape>
                <o:OLEObject Type="Embed" ProgID="Equation.DSMT4" ShapeID="_x0000_i1055" DrawAspect="Content" ObjectID="_1775031106" r:id="rId62"/>
              </w:object>
            </w:r>
          </w:p>
          <w:p w14:paraId="4FB3CE1C" w14:textId="77777777" w:rsidR="00362475" w:rsidRDefault="00362475" w:rsidP="001F3133">
            <w:r w:rsidRPr="00533632">
              <w:rPr>
                <w:position w:val="-36"/>
              </w:rPr>
              <w:object w:dxaOrig="3879" w:dyaOrig="859" w14:anchorId="496F9A93">
                <v:shape id="_x0000_i1056" type="#_x0000_t75" style="width:194.25pt;height:42.8pt" o:ole="">
                  <v:imagedata r:id="rId63" o:title=""/>
                </v:shape>
                <o:OLEObject Type="Embed" ProgID="Equation.DSMT4" ShapeID="_x0000_i1056" DrawAspect="Content" ObjectID="_1775031107" r:id="rId64"/>
              </w:object>
            </w:r>
          </w:p>
          <w:p w14:paraId="3FF6D8A5" w14:textId="77777777" w:rsidR="00362475" w:rsidRDefault="00362475" w:rsidP="001F3133">
            <w:r>
              <w:lastRenderedPageBreak/>
              <w:t xml:space="preserve">+/Nếu </w:t>
            </w:r>
            <w:r w:rsidRPr="00533632">
              <w:rPr>
                <w:position w:val="-6"/>
              </w:rPr>
              <w:object w:dxaOrig="1040" w:dyaOrig="300" w14:anchorId="5989DB7B">
                <v:shape id="_x0000_i1057" type="#_x0000_t75" style="width:51.6pt;height:14.95pt" o:ole="">
                  <v:imagedata r:id="rId65" o:title=""/>
                </v:shape>
                <o:OLEObject Type="Embed" ProgID="Equation.DSMT4" ShapeID="_x0000_i1057" DrawAspect="Content" ObjectID="_1775031108" r:id="rId66"/>
              </w:object>
            </w:r>
            <w:r>
              <w:t xml:space="preserve"> thì  </w:t>
            </w:r>
            <w:r w:rsidRPr="00533632">
              <w:rPr>
                <w:position w:val="-12"/>
              </w:rPr>
              <w:object w:dxaOrig="760" w:dyaOrig="360" w14:anchorId="18B5F4F9">
                <v:shape id="_x0000_i1058" type="#_x0000_t75" style="width:38.05pt;height:18.35pt" o:ole="">
                  <v:imagedata r:id="rId67" o:title=""/>
                </v:shape>
                <o:OLEObject Type="Embed" ProgID="Equation.DSMT4" ShapeID="_x0000_i1058" DrawAspect="Content" ObjectID="_1775031109" r:id="rId68"/>
              </w:object>
            </w:r>
            <w:r w:rsidRPr="00533632">
              <w:rPr>
                <w:position w:val="-36"/>
              </w:rPr>
              <w:object w:dxaOrig="1600" w:dyaOrig="859" w14:anchorId="1783AE87">
                <v:shape id="_x0000_i1059" type="#_x0000_t75" style="width:80.15pt;height:42.8pt" o:ole="">
                  <v:imagedata r:id="rId69" o:title=""/>
                </v:shape>
                <o:OLEObject Type="Embed" ProgID="Equation.DSMT4" ShapeID="_x0000_i1059" DrawAspect="Content" ObjectID="_1775031110" r:id="rId70"/>
              </w:object>
            </w:r>
          </w:p>
          <w:p w14:paraId="7BE20EED" w14:textId="77777777" w:rsidR="00362475" w:rsidRDefault="00362475" w:rsidP="001F3133">
            <w:r>
              <w:t xml:space="preserve">=&gt; x, y là 2 nghiệm của phương trình </w:t>
            </w:r>
            <w:r w:rsidRPr="00533632">
              <w:rPr>
                <w:position w:val="-12"/>
              </w:rPr>
              <w:object w:dxaOrig="2620" w:dyaOrig="420" w14:anchorId="31CB421E">
                <v:shape id="_x0000_i1060" type="#_x0000_t75" style="width:131.1pt;height:21.05pt" o:ole="">
                  <v:imagedata r:id="rId71" o:title=""/>
                </v:shape>
                <o:OLEObject Type="Embed" ProgID="Equation.DSMT4" ShapeID="_x0000_i1060" DrawAspect="Content" ObjectID="_1775031111" r:id="rId72"/>
              </w:object>
            </w:r>
          </w:p>
          <w:p w14:paraId="2A6383E6" w14:textId="77777777" w:rsidR="00362475" w:rsidRDefault="00362475" w:rsidP="001F3133">
            <w:r>
              <w:t>Giải ra ta có</w:t>
            </w:r>
            <w:r w:rsidRPr="00533632">
              <w:rPr>
                <w:position w:val="-36"/>
              </w:rPr>
              <w:object w:dxaOrig="1640" w:dyaOrig="859" w14:anchorId="5DB440E7">
                <v:shape id="_x0000_i1061" type="#_x0000_t75" style="width:81.5pt;height:42.8pt" o:ole="">
                  <v:imagedata r:id="rId73" o:title=""/>
                </v:shape>
                <o:OLEObject Type="Embed" ProgID="Equation.DSMT4" ShapeID="_x0000_i1061" DrawAspect="Content" ObjectID="_1775031112" r:id="rId74"/>
              </w:object>
            </w:r>
            <w:r>
              <w:t xml:space="preserve"> =&gt;  </w:t>
            </w:r>
            <w:r w:rsidRPr="00533632">
              <w:rPr>
                <w:position w:val="-12"/>
              </w:rPr>
              <w:object w:dxaOrig="2820" w:dyaOrig="420" w14:anchorId="672ACD1C">
                <v:shape id="_x0000_i1062" type="#_x0000_t75" style="width:141.3pt;height:21.05pt" o:ole="">
                  <v:imagedata r:id="rId75" o:title=""/>
                </v:shape>
                <o:OLEObject Type="Embed" ProgID="Equation.DSMT4" ShapeID="_x0000_i1062" DrawAspect="Content" ObjectID="_1775031113" r:id="rId76"/>
              </w:object>
            </w:r>
            <w:r>
              <w:t>.</w:t>
            </w:r>
          </w:p>
          <w:p w14:paraId="46C7D450" w14:textId="77777777" w:rsidR="00362475" w:rsidRDefault="00362475" w:rsidP="001F3133">
            <w:r>
              <w:t xml:space="preserve">+/Nếu </w:t>
            </w:r>
            <w:r w:rsidRPr="00533632">
              <w:rPr>
                <w:position w:val="-6"/>
              </w:rPr>
              <w:object w:dxaOrig="1020" w:dyaOrig="300" w14:anchorId="700B9A4A">
                <v:shape id="_x0000_i1063" type="#_x0000_t75" style="width:50.95pt;height:14.95pt" o:ole="">
                  <v:imagedata r:id="rId77" o:title=""/>
                </v:shape>
                <o:OLEObject Type="Embed" ProgID="Equation.DSMT4" ShapeID="_x0000_i1063" DrawAspect="Content" ObjectID="_1775031114" r:id="rId78"/>
              </w:object>
            </w:r>
            <w:r>
              <w:t xml:space="preserve"> =&gt; </w:t>
            </w:r>
            <w:r w:rsidRPr="00533632">
              <w:rPr>
                <w:position w:val="-6"/>
              </w:rPr>
              <w:object w:dxaOrig="800" w:dyaOrig="300" w14:anchorId="082AF109">
                <v:shape id="_x0000_i1064" type="#_x0000_t75" style="width:40.1pt;height:14.95pt" o:ole="">
                  <v:imagedata r:id="rId79" o:title=""/>
                </v:shape>
                <o:OLEObject Type="Embed" ProgID="Equation.DSMT4" ShapeID="_x0000_i1064" DrawAspect="Content" ObjectID="_1775031115" r:id="rId80"/>
              </w:object>
            </w:r>
            <w:r>
              <w:t>.</w:t>
            </w:r>
          </w:p>
          <w:p w14:paraId="7B28DF05" w14:textId="77777777" w:rsidR="00362475" w:rsidRDefault="00362475" w:rsidP="001F3133">
            <w:r>
              <w:t xml:space="preserve">Ta có hệ phương trình </w:t>
            </w:r>
            <w:r w:rsidRPr="00533632">
              <w:rPr>
                <w:position w:val="-36"/>
              </w:rPr>
              <w:object w:dxaOrig="2560" w:dyaOrig="859" w14:anchorId="726DAC53">
                <v:shape id="_x0000_i1065" type="#_x0000_t75" style="width:128.4pt;height:42.8pt" o:ole="">
                  <v:imagedata r:id="rId81" o:title=""/>
                </v:shape>
                <o:OLEObject Type="Embed" ProgID="Equation.DSMT4" ShapeID="_x0000_i1065" DrawAspect="Content" ObjectID="_1775031116" r:id="rId82"/>
              </w:object>
            </w:r>
            <w:r>
              <w:t>.</w:t>
            </w:r>
          </w:p>
          <w:p w14:paraId="6A00BA7A" w14:textId="77777777" w:rsidR="00362475" w:rsidRPr="00954226" w:rsidRDefault="00362475" w:rsidP="001F3133">
            <w:r>
              <w:t>=&gt;</w:t>
            </w:r>
            <w:r w:rsidRPr="00533632">
              <w:rPr>
                <w:position w:val="-38"/>
              </w:rPr>
              <w:object w:dxaOrig="1880" w:dyaOrig="900" w14:anchorId="7478E5FC">
                <v:shape id="_x0000_i1066" type="#_x0000_t75" style="width:93.75pt;height:44.85pt" o:ole="">
                  <v:imagedata r:id="rId83" o:title=""/>
                </v:shape>
                <o:OLEObject Type="Embed" ProgID="Equation.DSMT4" ShapeID="_x0000_i1066" DrawAspect="Content" ObjectID="_1775031117" r:id="rId84"/>
              </w:object>
            </w:r>
            <w:r>
              <w:t>=&gt;</w:t>
            </w:r>
            <w:r w:rsidRPr="00533632">
              <w:rPr>
                <w:position w:val="-12"/>
              </w:rPr>
              <w:object w:dxaOrig="2820" w:dyaOrig="420" w14:anchorId="5D1BDBDF">
                <v:shape id="_x0000_i1067" type="#_x0000_t75" style="width:141.3pt;height:21.05pt" o:ole="">
                  <v:imagedata r:id="rId75" o:title=""/>
                </v:shape>
                <o:OLEObject Type="Embed" ProgID="Equation.DSMT4" ShapeID="_x0000_i1067" DrawAspect="Content" ObjectID="_1775031118" r:id="rId85"/>
              </w:object>
            </w:r>
          </w:p>
        </w:tc>
        <w:tc>
          <w:tcPr>
            <w:tcW w:w="946" w:type="dxa"/>
          </w:tcPr>
          <w:p w14:paraId="38FEB74F" w14:textId="77777777" w:rsidR="00362475" w:rsidRDefault="00362475" w:rsidP="001F3133">
            <w:pPr>
              <w:jc w:val="center"/>
            </w:pPr>
          </w:p>
          <w:p w14:paraId="1ECB1523" w14:textId="77777777" w:rsidR="00362475" w:rsidRDefault="00362475" w:rsidP="001F3133">
            <w:pPr>
              <w:jc w:val="center"/>
            </w:pPr>
          </w:p>
          <w:p w14:paraId="6FF6A578" w14:textId="77777777" w:rsidR="00362475" w:rsidRDefault="00362475" w:rsidP="001F3133">
            <w:pPr>
              <w:jc w:val="center"/>
            </w:pPr>
          </w:p>
          <w:p w14:paraId="6436F0EA" w14:textId="77777777" w:rsidR="00362475" w:rsidRDefault="00362475" w:rsidP="001F3133">
            <w:pPr>
              <w:jc w:val="center"/>
            </w:pPr>
          </w:p>
          <w:p w14:paraId="2AC538D2" w14:textId="77777777" w:rsidR="00362475" w:rsidRPr="00954226" w:rsidRDefault="00362475" w:rsidP="001F3133">
            <w:r w:rsidRPr="00954226">
              <w:t>0,25</w:t>
            </w:r>
          </w:p>
          <w:p w14:paraId="6B2194C5" w14:textId="77777777" w:rsidR="00362475" w:rsidRDefault="00362475" w:rsidP="001F3133">
            <w:pPr>
              <w:spacing w:line="360" w:lineRule="auto"/>
              <w:jc w:val="center"/>
            </w:pPr>
          </w:p>
          <w:p w14:paraId="02554A86" w14:textId="77777777" w:rsidR="00362475" w:rsidRDefault="00362475" w:rsidP="001F3133"/>
          <w:p w14:paraId="1D189B06" w14:textId="77777777" w:rsidR="00362475" w:rsidRDefault="00362475" w:rsidP="001F3133"/>
          <w:p w14:paraId="53FFEC54" w14:textId="77777777" w:rsidR="00362475" w:rsidRPr="00954226" w:rsidRDefault="00362475" w:rsidP="001F3133">
            <w:r w:rsidRPr="00954226">
              <w:t>0,25</w:t>
            </w:r>
          </w:p>
          <w:p w14:paraId="1C1A375F" w14:textId="77777777" w:rsidR="00362475" w:rsidRDefault="00362475" w:rsidP="001F3133">
            <w:pPr>
              <w:jc w:val="center"/>
            </w:pPr>
          </w:p>
          <w:p w14:paraId="34CAFDB8" w14:textId="77777777" w:rsidR="00362475" w:rsidRPr="00954226" w:rsidRDefault="00362475" w:rsidP="001F3133">
            <w:r w:rsidRPr="00954226">
              <w:t>0,25</w:t>
            </w:r>
          </w:p>
          <w:p w14:paraId="6A745D40" w14:textId="77777777" w:rsidR="00362475" w:rsidRDefault="00362475" w:rsidP="001F3133">
            <w:pPr>
              <w:jc w:val="center"/>
            </w:pPr>
          </w:p>
          <w:p w14:paraId="0D2A3F30" w14:textId="77777777" w:rsidR="00362475" w:rsidRDefault="00362475" w:rsidP="001F3133">
            <w:pPr>
              <w:jc w:val="center"/>
            </w:pPr>
          </w:p>
          <w:p w14:paraId="28C6CD3C" w14:textId="77777777" w:rsidR="00362475" w:rsidRDefault="00362475" w:rsidP="001F3133">
            <w:pPr>
              <w:jc w:val="center"/>
            </w:pPr>
          </w:p>
          <w:p w14:paraId="6DBC447F" w14:textId="77777777" w:rsidR="00362475" w:rsidRDefault="00362475" w:rsidP="001F3133">
            <w:pPr>
              <w:jc w:val="center"/>
            </w:pPr>
          </w:p>
          <w:p w14:paraId="6A9CA3D6" w14:textId="77777777" w:rsidR="00362475" w:rsidRDefault="00362475" w:rsidP="001F3133">
            <w:pPr>
              <w:jc w:val="center"/>
            </w:pPr>
          </w:p>
          <w:p w14:paraId="16463192" w14:textId="77777777" w:rsidR="00362475" w:rsidRDefault="00362475" w:rsidP="001F3133">
            <w:pPr>
              <w:jc w:val="center"/>
            </w:pPr>
          </w:p>
          <w:p w14:paraId="1DE865F0" w14:textId="77777777" w:rsidR="00362475" w:rsidRDefault="00362475" w:rsidP="001F3133">
            <w:pPr>
              <w:jc w:val="center"/>
            </w:pPr>
          </w:p>
          <w:p w14:paraId="779B6EFE" w14:textId="77777777" w:rsidR="00362475" w:rsidRDefault="00362475" w:rsidP="001F3133">
            <w:pPr>
              <w:jc w:val="center"/>
            </w:pPr>
          </w:p>
          <w:p w14:paraId="20FDF911" w14:textId="77777777" w:rsidR="00362475" w:rsidRPr="00954226" w:rsidRDefault="00362475" w:rsidP="001F3133">
            <w:pPr>
              <w:jc w:val="center"/>
            </w:pPr>
            <w:r w:rsidRPr="00954226">
              <w:t>0,25</w:t>
            </w:r>
          </w:p>
        </w:tc>
      </w:tr>
      <w:tr w:rsidR="00362475" w:rsidRPr="00954226" w14:paraId="4FC46E83" w14:textId="77777777" w:rsidTr="006B3136">
        <w:trPr>
          <w:trHeight w:val="367"/>
        </w:trPr>
        <w:tc>
          <w:tcPr>
            <w:tcW w:w="791" w:type="dxa"/>
          </w:tcPr>
          <w:p w14:paraId="63D9AA3B" w14:textId="77777777" w:rsidR="00362475" w:rsidRPr="00954226" w:rsidRDefault="00362475" w:rsidP="001F3133">
            <w:pPr>
              <w:jc w:val="center"/>
            </w:pPr>
            <w:r>
              <w:lastRenderedPageBreak/>
              <w:t>2</w:t>
            </w:r>
          </w:p>
        </w:tc>
        <w:tc>
          <w:tcPr>
            <w:tcW w:w="464" w:type="dxa"/>
          </w:tcPr>
          <w:p w14:paraId="306497B0" w14:textId="77777777" w:rsidR="00362475" w:rsidRPr="00954226" w:rsidRDefault="00362475" w:rsidP="001F3133">
            <w:pPr>
              <w:jc w:val="center"/>
            </w:pPr>
            <w:r>
              <w:t>1</w:t>
            </w:r>
          </w:p>
        </w:tc>
        <w:tc>
          <w:tcPr>
            <w:tcW w:w="7994" w:type="dxa"/>
          </w:tcPr>
          <w:p w14:paraId="1E1C1740" w14:textId="77777777" w:rsidR="00362475" w:rsidRPr="00954226" w:rsidRDefault="00362475" w:rsidP="001F3133">
            <w:r w:rsidRPr="00533632">
              <w:rPr>
                <w:position w:val="-12"/>
              </w:rPr>
              <w:object w:dxaOrig="2700" w:dyaOrig="420" w14:anchorId="10CEE670">
                <v:shape id="_x0000_i1068" type="#_x0000_t75" style="width:135.15pt;height:21.05pt" o:ole="">
                  <v:imagedata r:id="rId17" o:title=""/>
                </v:shape>
                <o:OLEObject Type="Embed" ProgID="Equation.DSMT4" ShapeID="_x0000_i1068" DrawAspect="Content" ObjectID="_1775031119" r:id="rId86"/>
              </w:object>
            </w:r>
            <w:r>
              <w:t xml:space="preserve">. Tìm </w:t>
            </w:r>
            <w:r w:rsidRPr="00533632">
              <w:rPr>
                <w:position w:val="-12"/>
              </w:rPr>
              <w:object w:dxaOrig="920" w:dyaOrig="360" w14:anchorId="6C6B03CB">
                <v:shape id="_x0000_i1069" type="#_x0000_t75" style="width:45.5pt;height:18.35pt" o:ole="">
                  <v:imagedata r:id="rId87" o:title=""/>
                </v:shape>
                <o:OLEObject Type="Embed" ProgID="Equation.DSMT4" ShapeID="_x0000_i1069" DrawAspect="Content" ObjectID="_1775031120" r:id="rId88"/>
              </w:object>
            </w:r>
            <w:r>
              <w:t xml:space="preserve">để (1) có nghiệm </w:t>
            </w:r>
            <w:r w:rsidRPr="00533632">
              <w:rPr>
                <w:position w:val="-8"/>
              </w:rPr>
              <w:object w:dxaOrig="1219" w:dyaOrig="400" w14:anchorId="607D69EC">
                <v:shape id="_x0000_i1070" type="#_x0000_t75" style="width:60.45pt;height:20.4pt" o:ole="">
                  <v:imagedata r:id="rId23" o:title=""/>
                </v:shape>
                <o:OLEObject Type="Embed" ProgID="Equation.DSMT4" ShapeID="_x0000_i1070" DrawAspect="Content" ObjectID="_1775031121" r:id="rId89"/>
              </w:object>
            </w:r>
            <w:r>
              <w:t>.</w:t>
            </w:r>
          </w:p>
        </w:tc>
        <w:tc>
          <w:tcPr>
            <w:tcW w:w="946" w:type="dxa"/>
          </w:tcPr>
          <w:p w14:paraId="36B4C3B3" w14:textId="77777777" w:rsidR="00362475" w:rsidRPr="00954226" w:rsidRDefault="00362475" w:rsidP="001F3133">
            <w:r w:rsidRPr="00533632">
              <w:rPr>
                <w:b/>
              </w:rPr>
              <w:t>1,00</w:t>
            </w:r>
          </w:p>
        </w:tc>
      </w:tr>
      <w:tr w:rsidR="00362475" w:rsidRPr="00954226" w14:paraId="32283647" w14:textId="77777777" w:rsidTr="006B3136">
        <w:trPr>
          <w:trHeight w:val="1571"/>
        </w:trPr>
        <w:tc>
          <w:tcPr>
            <w:tcW w:w="791" w:type="dxa"/>
          </w:tcPr>
          <w:p w14:paraId="3DD0722E" w14:textId="77777777" w:rsidR="00362475" w:rsidRPr="00954226" w:rsidRDefault="00362475" w:rsidP="001F3133">
            <w:pPr>
              <w:jc w:val="center"/>
            </w:pPr>
          </w:p>
        </w:tc>
        <w:tc>
          <w:tcPr>
            <w:tcW w:w="464" w:type="dxa"/>
          </w:tcPr>
          <w:p w14:paraId="00B91958" w14:textId="77777777" w:rsidR="00362475" w:rsidRPr="00954226" w:rsidRDefault="00362475" w:rsidP="001F3133">
            <w:pPr>
              <w:jc w:val="center"/>
            </w:pPr>
          </w:p>
        </w:tc>
        <w:tc>
          <w:tcPr>
            <w:tcW w:w="7994" w:type="dxa"/>
          </w:tcPr>
          <w:p w14:paraId="580DF526" w14:textId="77777777" w:rsidR="00362475" w:rsidRDefault="00362475" w:rsidP="001F3133">
            <w:r>
              <w:t xml:space="preserve">Thay </w:t>
            </w:r>
            <w:r w:rsidRPr="00533632">
              <w:rPr>
                <w:position w:val="-8"/>
              </w:rPr>
              <w:object w:dxaOrig="1219" w:dyaOrig="400" w14:anchorId="46556138">
                <v:shape id="_x0000_i1071" type="#_x0000_t75" style="width:60.45pt;height:20.4pt" o:ole="">
                  <v:imagedata r:id="rId23" o:title=""/>
                </v:shape>
                <o:OLEObject Type="Embed" ProgID="Equation.DSMT4" ShapeID="_x0000_i1071" DrawAspect="Content" ObjectID="_1775031122" r:id="rId90"/>
              </w:object>
            </w:r>
            <w:r>
              <w:t>vào (1)ta có :</w:t>
            </w:r>
            <w:r w:rsidRPr="00533632">
              <w:rPr>
                <w:position w:val="-22"/>
              </w:rPr>
              <w:object w:dxaOrig="4900" w:dyaOrig="620" w14:anchorId="547F7D0E">
                <v:shape id="_x0000_i1072" type="#_x0000_t75" style="width:221.45pt;height:27.85pt" o:ole="">
                  <v:imagedata r:id="rId91" o:title=""/>
                </v:shape>
                <o:OLEObject Type="Embed" ProgID="Equation.DSMT4" ShapeID="_x0000_i1072" DrawAspect="Content" ObjectID="_1775031123" r:id="rId92"/>
              </w:object>
            </w:r>
          </w:p>
          <w:p w14:paraId="2A8284C7" w14:textId="77777777" w:rsidR="00362475" w:rsidRDefault="00362475" w:rsidP="001F3133">
            <w:r w:rsidRPr="00533632">
              <w:rPr>
                <w:position w:val="-14"/>
              </w:rPr>
              <w:object w:dxaOrig="3840" w:dyaOrig="460" w14:anchorId="39ED6883">
                <v:shape id="_x0000_i1073" type="#_x0000_t75" style="width:192.25pt;height:23.1pt" o:ole="">
                  <v:imagedata r:id="rId93" o:title=""/>
                </v:shape>
                <o:OLEObject Type="Embed" ProgID="Equation.DSMT4" ShapeID="_x0000_i1073" DrawAspect="Content" ObjectID="_1775031124" r:id="rId94"/>
              </w:object>
            </w:r>
          </w:p>
          <w:p w14:paraId="6C2CA0A7" w14:textId="77777777" w:rsidR="00362475" w:rsidRDefault="00362475" w:rsidP="001F3133">
            <w:r>
              <w:t xml:space="preserve">+/Nếu </w:t>
            </w:r>
            <w:r w:rsidRPr="00533632">
              <w:rPr>
                <w:position w:val="-14"/>
              </w:rPr>
              <w:object w:dxaOrig="1900" w:dyaOrig="420" w14:anchorId="63CF4F0A">
                <v:shape id="_x0000_i1074" type="#_x0000_t75" style="width:95.1pt;height:21.05pt" o:ole="">
                  <v:imagedata r:id="rId95" o:title=""/>
                </v:shape>
                <o:OLEObject Type="Embed" ProgID="Equation.DSMT4" ShapeID="_x0000_i1074" DrawAspect="Content" ObjectID="_1775031125" r:id="rId96"/>
              </w:object>
            </w:r>
          </w:p>
          <w:p w14:paraId="071C291F" w14:textId="77777777" w:rsidR="00362475" w:rsidRDefault="00362475" w:rsidP="001F3133">
            <w:r>
              <w:t>=&gt;</w:t>
            </w:r>
            <w:r w:rsidRPr="00533632">
              <w:rPr>
                <w:position w:val="-36"/>
              </w:rPr>
              <w:object w:dxaOrig="2140" w:dyaOrig="800" w14:anchorId="23183097">
                <v:shape id="_x0000_i1075" type="#_x0000_t75" style="width:107.3pt;height:40.1pt" o:ole="">
                  <v:imagedata r:id="rId97" o:title=""/>
                </v:shape>
                <o:OLEObject Type="Embed" ProgID="Equation.DSMT4" ShapeID="_x0000_i1075" DrawAspect="Content" ObjectID="_1775031126" r:id="rId98"/>
              </w:object>
            </w:r>
            <w:r>
              <w:t>(vô lí vì VT là số vô tỷ , VP là số hữu tỷ).</w:t>
            </w:r>
          </w:p>
          <w:p w14:paraId="5E6246E1" w14:textId="77777777" w:rsidR="00362475" w:rsidRDefault="00362475" w:rsidP="001F3133">
            <w:r>
              <w:t xml:space="preserve">+/ Suy ra </w:t>
            </w:r>
            <w:r w:rsidRPr="00533632">
              <w:rPr>
                <w:position w:val="-14"/>
              </w:rPr>
              <w:object w:dxaOrig="2220" w:dyaOrig="420" w14:anchorId="720CD14B">
                <v:shape id="_x0000_i1076" type="#_x0000_t75" style="width:110.7pt;height:21.05pt" o:ole="">
                  <v:imagedata r:id="rId99" o:title=""/>
                </v:shape>
                <o:OLEObject Type="Embed" ProgID="Equation.DSMT4" ShapeID="_x0000_i1076" DrawAspect="Content" ObjectID="_1775031127" r:id="rId100"/>
              </w:object>
            </w:r>
            <w:r w:rsidRPr="00533632">
              <w:rPr>
                <w:position w:val="-36"/>
              </w:rPr>
              <w:object w:dxaOrig="2000" w:dyaOrig="859" w14:anchorId="70C60C2D">
                <v:shape id="_x0000_i1077" type="#_x0000_t75" style="width:99.85pt;height:42.8pt" o:ole="">
                  <v:imagedata r:id="rId101" o:title=""/>
                </v:shape>
                <o:OLEObject Type="Embed" ProgID="Equation.DSMT4" ShapeID="_x0000_i1077" DrawAspect="Content" ObjectID="_1775031128" r:id="rId102"/>
              </w:object>
            </w:r>
          </w:p>
          <w:p w14:paraId="7B45FD8D" w14:textId="77777777" w:rsidR="00362475" w:rsidRPr="00954226" w:rsidRDefault="00362475" w:rsidP="001F3133">
            <w:r>
              <w:t>Giải hpt ,kết luận :</w:t>
            </w:r>
            <w:r w:rsidRPr="00533632">
              <w:rPr>
                <w:position w:val="-36"/>
              </w:rPr>
              <w:object w:dxaOrig="920" w:dyaOrig="859" w14:anchorId="78CE03C5">
                <v:shape id="_x0000_i1078" type="#_x0000_t75" style="width:45.5pt;height:42.8pt" o:ole="">
                  <v:imagedata r:id="rId103" o:title=""/>
                </v:shape>
                <o:OLEObject Type="Embed" ProgID="Equation.DSMT4" ShapeID="_x0000_i1078" DrawAspect="Content" ObjectID="_1775031129" r:id="rId104"/>
              </w:object>
            </w:r>
          </w:p>
        </w:tc>
        <w:tc>
          <w:tcPr>
            <w:tcW w:w="946" w:type="dxa"/>
          </w:tcPr>
          <w:p w14:paraId="471D05EE" w14:textId="77777777" w:rsidR="00362475" w:rsidRPr="00954226" w:rsidRDefault="00362475" w:rsidP="001F3133">
            <w:pPr>
              <w:jc w:val="center"/>
            </w:pPr>
          </w:p>
          <w:p w14:paraId="3F79511B" w14:textId="77777777" w:rsidR="00362475" w:rsidRDefault="00362475" w:rsidP="001F3133">
            <w:pPr>
              <w:jc w:val="center"/>
            </w:pPr>
          </w:p>
          <w:p w14:paraId="2C2943E3" w14:textId="77777777" w:rsidR="00362475" w:rsidRPr="00954226" w:rsidRDefault="00362475" w:rsidP="001F3133">
            <w:r w:rsidRPr="00954226">
              <w:t>0,25</w:t>
            </w:r>
          </w:p>
          <w:p w14:paraId="461E3574" w14:textId="77777777" w:rsidR="00362475" w:rsidRPr="00954226" w:rsidRDefault="00362475" w:rsidP="001F3133">
            <w:pPr>
              <w:jc w:val="center"/>
            </w:pPr>
          </w:p>
          <w:p w14:paraId="0FF582C1" w14:textId="77777777" w:rsidR="00362475" w:rsidRDefault="00362475" w:rsidP="001F3133">
            <w:pPr>
              <w:spacing w:line="360" w:lineRule="auto"/>
            </w:pPr>
          </w:p>
          <w:p w14:paraId="58A5D0E5" w14:textId="77777777" w:rsidR="00362475" w:rsidRPr="00954226" w:rsidRDefault="00362475" w:rsidP="001F3133">
            <w:pPr>
              <w:spacing w:line="360" w:lineRule="auto"/>
            </w:pPr>
            <w:r w:rsidRPr="00954226">
              <w:t>0,25</w:t>
            </w:r>
          </w:p>
          <w:p w14:paraId="6C4BD687" w14:textId="77777777" w:rsidR="00362475" w:rsidRDefault="00362475" w:rsidP="001F3133"/>
          <w:p w14:paraId="3471E41E" w14:textId="77777777" w:rsidR="00362475" w:rsidRDefault="00362475" w:rsidP="001F3133">
            <w:r w:rsidRPr="00954226">
              <w:t>0,</w:t>
            </w:r>
            <w:r>
              <w:t>2</w:t>
            </w:r>
            <w:r w:rsidRPr="00954226">
              <w:t>5</w:t>
            </w:r>
          </w:p>
          <w:p w14:paraId="10491C1B" w14:textId="77777777" w:rsidR="00362475" w:rsidRPr="00A80498" w:rsidRDefault="00362475" w:rsidP="001F3133"/>
          <w:p w14:paraId="5FC7FD0A" w14:textId="77777777" w:rsidR="00362475" w:rsidRDefault="00362475" w:rsidP="001F3133"/>
          <w:p w14:paraId="1643628B" w14:textId="77777777" w:rsidR="00362475" w:rsidRPr="00A80498" w:rsidRDefault="00362475" w:rsidP="001F3133">
            <w:r>
              <w:t>0,25</w:t>
            </w:r>
          </w:p>
        </w:tc>
      </w:tr>
      <w:tr w:rsidR="00362475" w:rsidRPr="00954226" w14:paraId="39F5182C" w14:textId="77777777" w:rsidTr="006B3136">
        <w:trPr>
          <w:trHeight w:val="667"/>
        </w:trPr>
        <w:tc>
          <w:tcPr>
            <w:tcW w:w="791" w:type="dxa"/>
          </w:tcPr>
          <w:p w14:paraId="4BB71C15" w14:textId="77777777" w:rsidR="00362475" w:rsidRPr="00954226" w:rsidRDefault="00362475" w:rsidP="001F3133">
            <w:pPr>
              <w:jc w:val="center"/>
            </w:pPr>
            <w:r>
              <w:t>2</w:t>
            </w:r>
          </w:p>
        </w:tc>
        <w:tc>
          <w:tcPr>
            <w:tcW w:w="464" w:type="dxa"/>
          </w:tcPr>
          <w:p w14:paraId="4ABD26BF" w14:textId="77777777" w:rsidR="00362475" w:rsidRPr="00954226" w:rsidRDefault="00362475" w:rsidP="001F3133">
            <w:pPr>
              <w:jc w:val="center"/>
            </w:pPr>
            <w:r>
              <w:t>2</w:t>
            </w:r>
          </w:p>
        </w:tc>
        <w:tc>
          <w:tcPr>
            <w:tcW w:w="7994" w:type="dxa"/>
          </w:tcPr>
          <w:p w14:paraId="5584546A" w14:textId="77777777" w:rsidR="00362475" w:rsidRPr="00954226" w:rsidRDefault="00362475" w:rsidP="001F3133">
            <w:pPr>
              <w:jc w:val="center"/>
            </w:pPr>
            <w:r>
              <w:t xml:space="preserve">Với a=-5 ;b=5. Tính giá trị của biểu thức </w:t>
            </w:r>
            <w:r w:rsidRPr="00533632">
              <w:rPr>
                <w:position w:val="-34"/>
              </w:rPr>
              <w:object w:dxaOrig="1920" w:dyaOrig="780" w14:anchorId="12738C4A">
                <v:shape id="_x0000_i1079" type="#_x0000_t75" style="width:95.75pt;height:38.7pt" o:ole="">
                  <v:imagedata r:id="rId29" o:title=""/>
                </v:shape>
                <o:OLEObject Type="Embed" ProgID="Equation.DSMT4" ShapeID="_x0000_i1079" DrawAspect="Content" ObjectID="_1775031130" r:id="rId105"/>
              </w:object>
            </w:r>
            <w:r>
              <w:t>.</w:t>
            </w:r>
          </w:p>
        </w:tc>
        <w:tc>
          <w:tcPr>
            <w:tcW w:w="946" w:type="dxa"/>
          </w:tcPr>
          <w:p w14:paraId="50A736FB" w14:textId="77777777" w:rsidR="00362475" w:rsidRPr="00954226" w:rsidRDefault="00362475" w:rsidP="001F3133">
            <w:pPr>
              <w:jc w:val="center"/>
            </w:pPr>
            <w:r w:rsidRPr="00533632">
              <w:rPr>
                <w:b/>
              </w:rPr>
              <w:t>1,00</w:t>
            </w:r>
          </w:p>
        </w:tc>
      </w:tr>
      <w:tr w:rsidR="00362475" w:rsidRPr="00954226" w14:paraId="370A0EC8" w14:textId="77777777" w:rsidTr="006B3136">
        <w:trPr>
          <w:trHeight w:val="2177"/>
        </w:trPr>
        <w:tc>
          <w:tcPr>
            <w:tcW w:w="791" w:type="dxa"/>
          </w:tcPr>
          <w:p w14:paraId="0AAD136C" w14:textId="77777777" w:rsidR="00362475" w:rsidRPr="00954226" w:rsidRDefault="00362475" w:rsidP="001F3133">
            <w:pPr>
              <w:jc w:val="center"/>
            </w:pPr>
          </w:p>
        </w:tc>
        <w:tc>
          <w:tcPr>
            <w:tcW w:w="464" w:type="dxa"/>
          </w:tcPr>
          <w:p w14:paraId="2CCEDBFE" w14:textId="77777777" w:rsidR="00362475" w:rsidRPr="00954226" w:rsidRDefault="00362475" w:rsidP="001F3133">
            <w:pPr>
              <w:jc w:val="center"/>
            </w:pPr>
          </w:p>
        </w:tc>
        <w:tc>
          <w:tcPr>
            <w:tcW w:w="7994" w:type="dxa"/>
          </w:tcPr>
          <w:p w14:paraId="16DA7D3D" w14:textId="77777777" w:rsidR="00362475" w:rsidRDefault="00362475" w:rsidP="001F3133">
            <w:r>
              <w:t xml:space="preserve">+/ </w:t>
            </w:r>
            <w:r w:rsidRPr="00533632">
              <w:rPr>
                <w:position w:val="-36"/>
              </w:rPr>
              <w:object w:dxaOrig="920" w:dyaOrig="859" w14:anchorId="75D99FC3">
                <v:shape id="_x0000_i1080" type="#_x0000_t75" style="width:42.1pt;height:38.7pt" o:ole="">
                  <v:imagedata r:id="rId106" o:title=""/>
                </v:shape>
                <o:OLEObject Type="Embed" ProgID="Equation.DSMT4" ShapeID="_x0000_i1080" DrawAspect="Content" ObjectID="_1775031131" r:id="rId107"/>
              </w:object>
            </w:r>
            <w:r>
              <w:t xml:space="preserve"> (1) có dạng </w:t>
            </w:r>
            <w:r w:rsidRPr="00533632">
              <w:rPr>
                <w:position w:val="-18"/>
              </w:rPr>
              <w:object w:dxaOrig="5040" w:dyaOrig="499" w14:anchorId="38D2F47A">
                <v:shape id="_x0000_i1081" type="#_x0000_t75" style="width:239.1pt;height:23.1pt" o:ole="">
                  <v:imagedata r:id="rId108" o:title=""/>
                </v:shape>
                <o:OLEObject Type="Embed" ProgID="Equation.DSMT4" ShapeID="_x0000_i1081" DrawAspect="Content" ObjectID="_1775031132" r:id="rId109"/>
              </w:object>
            </w:r>
            <w:r>
              <w:t>.</w:t>
            </w:r>
          </w:p>
          <w:p w14:paraId="57033818" w14:textId="77777777" w:rsidR="00362475" w:rsidRDefault="00362475" w:rsidP="001F3133">
            <w:r>
              <w:t xml:space="preserve">Không mất tính tổng quát coi </w:t>
            </w:r>
            <w:r w:rsidRPr="00533632">
              <w:rPr>
                <w:position w:val="-12"/>
              </w:rPr>
              <w:object w:dxaOrig="660" w:dyaOrig="380" w14:anchorId="0FF9B0E2">
                <v:shape id="_x0000_i1082" type="#_x0000_t75" style="width:33.3pt;height:19pt" o:ole="">
                  <v:imagedata r:id="rId110" o:title=""/>
                </v:shape>
                <o:OLEObject Type="Embed" ProgID="Equation.DSMT4" ShapeID="_x0000_i1082" DrawAspect="Content" ObjectID="_1775031133" r:id="rId111"/>
              </w:object>
            </w:r>
            <w:r>
              <w:t xml:space="preserve"> thì </w:t>
            </w:r>
            <w:r w:rsidRPr="00533632">
              <w:rPr>
                <w:position w:val="-12"/>
              </w:rPr>
              <w:object w:dxaOrig="660" w:dyaOrig="380" w14:anchorId="7903894B">
                <v:shape id="_x0000_i1083" type="#_x0000_t75" style="width:33.3pt;height:19pt" o:ole="">
                  <v:imagedata r:id="rId112" o:title=""/>
                </v:shape>
                <o:OLEObject Type="Embed" ProgID="Equation.DSMT4" ShapeID="_x0000_i1083" DrawAspect="Content" ObjectID="_1775031134" r:id="rId113"/>
              </w:object>
            </w:r>
            <w:r>
              <w:t xml:space="preserve"> là 2 nghiệm của phương trình </w:t>
            </w:r>
            <w:r w:rsidRPr="00533632">
              <w:rPr>
                <w:position w:val="-18"/>
              </w:rPr>
              <w:object w:dxaOrig="1840" w:dyaOrig="499" w14:anchorId="17B6EF1F">
                <v:shape id="_x0000_i1084" type="#_x0000_t75" style="width:92.4pt;height:24.45pt" o:ole="">
                  <v:imagedata r:id="rId114" o:title=""/>
                </v:shape>
                <o:OLEObject Type="Embed" ProgID="Equation.DSMT4" ShapeID="_x0000_i1084" DrawAspect="Content" ObjectID="_1775031135" r:id="rId115"/>
              </w:object>
            </w:r>
            <w:r>
              <w:t xml:space="preserve">( có </w:t>
            </w:r>
            <w:r w:rsidRPr="00533632">
              <w:rPr>
                <w:position w:val="-6"/>
              </w:rPr>
              <w:object w:dxaOrig="1120" w:dyaOrig="300" w14:anchorId="600028E3">
                <v:shape id="_x0000_i1085" type="#_x0000_t75" style="width:56.4pt;height:14.95pt" o:ole="">
                  <v:imagedata r:id="rId116" o:title=""/>
                </v:shape>
                <o:OLEObject Type="Embed" ProgID="Equation.DSMT4" ShapeID="_x0000_i1085" DrawAspect="Content" ObjectID="_1775031136" r:id="rId117"/>
              </w:object>
            </w:r>
            <w:r>
              <w:t>) =&gt;</w:t>
            </w:r>
            <w:r w:rsidRPr="00533632">
              <w:rPr>
                <w:position w:val="-36"/>
              </w:rPr>
              <w:object w:dxaOrig="1340" w:dyaOrig="859" w14:anchorId="012D8840">
                <v:shape id="_x0000_i1086" type="#_x0000_t75" style="width:66.55pt;height:42.8pt" o:ole="">
                  <v:imagedata r:id="rId118" o:title=""/>
                </v:shape>
                <o:OLEObject Type="Embed" ProgID="Equation.DSMT4" ShapeID="_x0000_i1086" DrawAspect="Content" ObjectID="_1775031137" r:id="rId119"/>
              </w:object>
            </w:r>
          </w:p>
          <w:p w14:paraId="318BCDA2" w14:textId="77777777" w:rsidR="00362475" w:rsidRDefault="00362475" w:rsidP="001F3133">
            <w:r>
              <w:t>+/</w:t>
            </w:r>
            <w:r w:rsidRPr="00533632">
              <w:rPr>
                <w:position w:val="-18"/>
              </w:rPr>
              <w:object w:dxaOrig="3620" w:dyaOrig="560" w14:anchorId="4AD0B56C">
                <v:shape id="_x0000_i1087" type="#_x0000_t75" style="width:180.7pt;height:27.85pt" o:ole="">
                  <v:imagedata r:id="rId120" o:title=""/>
                </v:shape>
                <o:OLEObject Type="Embed" ProgID="Equation.DSMT4" ShapeID="_x0000_i1087" DrawAspect="Content" ObjectID="_1775031138" r:id="rId121"/>
              </w:object>
            </w:r>
            <w:r>
              <w:t>.</w:t>
            </w:r>
          </w:p>
          <w:p w14:paraId="5B5C7C51" w14:textId="77777777" w:rsidR="00362475" w:rsidRDefault="00362475" w:rsidP="001F3133">
            <w:r>
              <w:t>+/</w:t>
            </w:r>
            <w:r w:rsidRPr="00533632">
              <w:rPr>
                <w:position w:val="-18"/>
              </w:rPr>
              <w:object w:dxaOrig="4380" w:dyaOrig="499" w14:anchorId="43CCD696">
                <v:shape id="_x0000_i1088" type="#_x0000_t75" style="width:218.7pt;height:24.45pt" o:ole="">
                  <v:imagedata r:id="rId122" o:title=""/>
                </v:shape>
                <o:OLEObject Type="Embed" ProgID="Equation.DSMT4" ShapeID="_x0000_i1088" DrawAspect="Content" ObjectID="_1775031139" r:id="rId123"/>
              </w:object>
            </w:r>
            <w:r>
              <w:t>.</w:t>
            </w:r>
          </w:p>
          <w:p w14:paraId="061A1FAC" w14:textId="77777777" w:rsidR="00362475" w:rsidRDefault="00362475" w:rsidP="001F3133">
            <w:r>
              <w:lastRenderedPageBreak/>
              <w:t>+/</w:t>
            </w:r>
            <w:r w:rsidRPr="00533632">
              <w:rPr>
                <w:position w:val="-18"/>
              </w:rPr>
              <w:object w:dxaOrig="5560" w:dyaOrig="499" w14:anchorId="24512271">
                <v:shape id="_x0000_i1089" type="#_x0000_t75" style="width:278.5pt;height:24.45pt" o:ole="">
                  <v:imagedata r:id="rId124" o:title=""/>
                </v:shape>
                <o:OLEObject Type="Embed" ProgID="Equation.DSMT4" ShapeID="_x0000_i1089" DrawAspect="Content" ObjectID="_1775031140" r:id="rId125"/>
              </w:object>
            </w:r>
          </w:p>
          <w:p w14:paraId="333DC0B5" w14:textId="77777777" w:rsidR="00362475" w:rsidRPr="00954226" w:rsidRDefault="00362475" w:rsidP="001F3133">
            <w:r>
              <w:t>=&gt;S = 725</w:t>
            </w:r>
          </w:p>
        </w:tc>
        <w:tc>
          <w:tcPr>
            <w:tcW w:w="946" w:type="dxa"/>
          </w:tcPr>
          <w:p w14:paraId="6316B492" w14:textId="77777777" w:rsidR="00362475" w:rsidRDefault="00362475" w:rsidP="001F3133"/>
          <w:p w14:paraId="791A368D" w14:textId="77777777" w:rsidR="00362475" w:rsidRPr="00954226" w:rsidRDefault="00362475" w:rsidP="001F3133">
            <w:pPr>
              <w:jc w:val="center"/>
            </w:pPr>
            <w:r w:rsidRPr="00954226">
              <w:t>0,25</w:t>
            </w:r>
          </w:p>
          <w:p w14:paraId="7DABC68A" w14:textId="77777777" w:rsidR="00362475" w:rsidRPr="00954226" w:rsidRDefault="00362475" w:rsidP="001F3133">
            <w:pPr>
              <w:jc w:val="center"/>
            </w:pPr>
          </w:p>
          <w:p w14:paraId="41EC9E22" w14:textId="77777777" w:rsidR="00362475" w:rsidRDefault="00362475" w:rsidP="001F3133">
            <w:pPr>
              <w:jc w:val="center"/>
            </w:pPr>
          </w:p>
          <w:p w14:paraId="2D7B5DE3" w14:textId="77777777" w:rsidR="00362475" w:rsidRDefault="00362475" w:rsidP="001F3133">
            <w:pPr>
              <w:jc w:val="center"/>
            </w:pPr>
          </w:p>
          <w:p w14:paraId="70CD97A4" w14:textId="77777777" w:rsidR="00362475" w:rsidRPr="00954226" w:rsidRDefault="00362475" w:rsidP="001F3133">
            <w:pPr>
              <w:jc w:val="center"/>
            </w:pPr>
            <w:r w:rsidRPr="00954226">
              <w:t>0,25</w:t>
            </w:r>
          </w:p>
          <w:p w14:paraId="1A3F680A" w14:textId="77777777" w:rsidR="00362475" w:rsidRPr="00954226" w:rsidRDefault="00362475" w:rsidP="001F3133">
            <w:pPr>
              <w:jc w:val="center"/>
            </w:pPr>
          </w:p>
          <w:p w14:paraId="0D870C0C" w14:textId="77777777" w:rsidR="00362475" w:rsidRDefault="00362475" w:rsidP="001F3133">
            <w:pPr>
              <w:jc w:val="center"/>
            </w:pPr>
          </w:p>
          <w:p w14:paraId="10E5D59F" w14:textId="77777777" w:rsidR="00362475" w:rsidRDefault="00362475" w:rsidP="001F3133">
            <w:pPr>
              <w:jc w:val="center"/>
            </w:pPr>
          </w:p>
          <w:p w14:paraId="5C40DD26" w14:textId="77777777" w:rsidR="00362475" w:rsidRDefault="00362475" w:rsidP="001F3133">
            <w:pPr>
              <w:jc w:val="center"/>
            </w:pPr>
          </w:p>
          <w:p w14:paraId="3F70D0F9" w14:textId="77777777" w:rsidR="00362475" w:rsidRPr="00954226" w:rsidRDefault="00362475" w:rsidP="001F3133">
            <w:pPr>
              <w:jc w:val="center"/>
            </w:pPr>
            <w:r w:rsidRPr="00954226">
              <w:t>0,25</w:t>
            </w:r>
          </w:p>
          <w:p w14:paraId="660DB5F3" w14:textId="77777777" w:rsidR="00362475" w:rsidRPr="00954226" w:rsidRDefault="00362475" w:rsidP="001F3133">
            <w:pPr>
              <w:jc w:val="center"/>
            </w:pPr>
            <w:r w:rsidRPr="00954226">
              <w:t>0,25</w:t>
            </w:r>
          </w:p>
        </w:tc>
      </w:tr>
      <w:tr w:rsidR="00362475" w:rsidRPr="00954226" w14:paraId="41535094" w14:textId="77777777" w:rsidTr="006B3136">
        <w:trPr>
          <w:trHeight w:val="190"/>
        </w:trPr>
        <w:tc>
          <w:tcPr>
            <w:tcW w:w="791" w:type="dxa"/>
          </w:tcPr>
          <w:p w14:paraId="17E5F0E4" w14:textId="77777777" w:rsidR="00362475" w:rsidRPr="00954226" w:rsidRDefault="00362475" w:rsidP="001F3133">
            <w:pPr>
              <w:jc w:val="center"/>
            </w:pPr>
            <w:r>
              <w:t>3</w:t>
            </w:r>
          </w:p>
        </w:tc>
        <w:tc>
          <w:tcPr>
            <w:tcW w:w="464" w:type="dxa"/>
          </w:tcPr>
          <w:p w14:paraId="6B571352" w14:textId="77777777" w:rsidR="00362475" w:rsidRPr="00954226" w:rsidRDefault="00362475" w:rsidP="001F3133">
            <w:pPr>
              <w:jc w:val="center"/>
            </w:pPr>
            <w:r>
              <w:t>1</w:t>
            </w:r>
          </w:p>
        </w:tc>
        <w:tc>
          <w:tcPr>
            <w:tcW w:w="7994" w:type="dxa"/>
          </w:tcPr>
          <w:p w14:paraId="068D2F59" w14:textId="77777777" w:rsidR="00362475" w:rsidRPr="00954226" w:rsidRDefault="00362475" w:rsidP="001F3133">
            <w:pPr>
              <w:jc w:val="center"/>
            </w:pPr>
            <w:r w:rsidRPr="00533632">
              <w:rPr>
                <w:bCs/>
              </w:rPr>
              <w:t xml:space="preserve">Tìm các số nguyên x, y thỏa mãn </w:t>
            </w:r>
            <w:r w:rsidRPr="00533632">
              <w:rPr>
                <w:bCs/>
                <w:position w:val="-12"/>
              </w:rPr>
              <w:object w:dxaOrig="3140" w:dyaOrig="420" w14:anchorId="57A31CBF">
                <v:shape id="_x0000_i1090" type="#_x0000_t75" style="width:156.9pt;height:21.05pt" o:ole="">
                  <v:imagedata r:id="rId33" o:title=""/>
                </v:shape>
                <o:OLEObject Type="Embed" ProgID="Equation.DSMT4" ShapeID="_x0000_i1090" DrawAspect="Content" ObjectID="_1775031141" r:id="rId126"/>
              </w:object>
            </w:r>
            <w:r w:rsidRPr="00533632">
              <w:rPr>
                <w:bCs/>
              </w:rPr>
              <w:t>(1)</w:t>
            </w:r>
          </w:p>
        </w:tc>
        <w:tc>
          <w:tcPr>
            <w:tcW w:w="946" w:type="dxa"/>
          </w:tcPr>
          <w:p w14:paraId="715E14DD" w14:textId="77777777" w:rsidR="00362475" w:rsidRPr="00954226" w:rsidRDefault="00362475" w:rsidP="001F3133">
            <w:pPr>
              <w:jc w:val="center"/>
            </w:pPr>
            <w:r w:rsidRPr="00533632">
              <w:rPr>
                <w:b/>
              </w:rPr>
              <w:t>1,00</w:t>
            </w:r>
          </w:p>
        </w:tc>
      </w:tr>
      <w:tr w:rsidR="00362475" w:rsidRPr="00954226" w14:paraId="525CB1AF" w14:textId="77777777" w:rsidTr="006B3136">
        <w:trPr>
          <w:trHeight w:val="803"/>
        </w:trPr>
        <w:tc>
          <w:tcPr>
            <w:tcW w:w="791" w:type="dxa"/>
          </w:tcPr>
          <w:p w14:paraId="344725FE" w14:textId="77777777" w:rsidR="00362475" w:rsidRPr="00954226" w:rsidRDefault="00362475" w:rsidP="001F3133">
            <w:pPr>
              <w:jc w:val="center"/>
            </w:pPr>
          </w:p>
        </w:tc>
        <w:tc>
          <w:tcPr>
            <w:tcW w:w="464" w:type="dxa"/>
          </w:tcPr>
          <w:p w14:paraId="28894E27" w14:textId="77777777" w:rsidR="00362475" w:rsidRPr="00954226" w:rsidRDefault="00362475" w:rsidP="001F3133">
            <w:pPr>
              <w:jc w:val="center"/>
            </w:pPr>
          </w:p>
        </w:tc>
        <w:tc>
          <w:tcPr>
            <w:tcW w:w="7994" w:type="dxa"/>
          </w:tcPr>
          <w:p w14:paraId="3687EF95" w14:textId="77777777" w:rsidR="00362475" w:rsidRPr="00533632" w:rsidRDefault="00362475" w:rsidP="001F3133">
            <w:pPr>
              <w:rPr>
                <w:bCs/>
              </w:rPr>
            </w:pPr>
            <w:r w:rsidRPr="00533632">
              <w:rPr>
                <w:bCs/>
                <w:position w:val="-14"/>
              </w:rPr>
              <w:object w:dxaOrig="7660" w:dyaOrig="480" w14:anchorId="2792A11B">
                <v:shape id="_x0000_i1091" type="#_x0000_t75" style="width:383.1pt;height:23.75pt" o:ole="">
                  <v:imagedata r:id="rId127" o:title=""/>
                </v:shape>
                <o:OLEObject Type="Embed" ProgID="Equation.DSMT4" ShapeID="_x0000_i1091" DrawAspect="Content" ObjectID="_1775031142" r:id="rId128"/>
              </w:object>
            </w:r>
          </w:p>
          <w:p w14:paraId="17FEF090" w14:textId="77777777" w:rsidR="00362475" w:rsidRPr="00533632" w:rsidRDefault="00362475" w:rsidP="001F3133">
            <w:pPr>
              <w:rPr>
                <w:bCs/>
              </w:rPr>
            </w:pPr>
            <w:r w:rsidRPr="00533632">
              <w:rPr>
                <w:bCs/>
              </w:rPr>
              <w:t xml:space="preserve">Giả sử có x,y nguyên thỏa mãn, </w:t>
            </w:r>
            <w:r w:rsidRPr="00533632">
              <w:rPr>
                <w:bCs/>
                <w:position w:val="-6"/>
              </w:rPr>
              <w:object w:dxaOrig="859" w:dyaOrig="300" w14:anchorId="3F3B5ADB">
                <v:shape id="_x0000_i1092" type="#_x0000_t75" style="width:42.8pt;height:14.95pt" o:ole="">
                  <v:imagedata r:id="rId129" o:title=""/>
                </v:shape>
                <o:OLEObject Type="Embed" ProgID="Equation.DSMT4" ShapeID="_x0000_i1092" DrawAspect="Content" ObjectID="_1775031143" r:id="rId130"/>
              </w:object>
            </w:r>
          </w:p>
          <w:p w14:paraId="2A5F7817" w14:textId="77777777" w:rsidR="00362475" w:rsidRPr="00533632" w:rsidRDefault="00362475" w:rsidP="001F3133">
            <w:pPr>
              <w:rPr>
                <w:bCs/>
              </w:rPr>
            </w:pPr>
            <w:r w:rsidRPr="00533632">
              <w:rPr>
                <w:bCs/>
                <w:position w:val="-14"/>
              </w:rPr>
              <w:object w:dxaOrig="4160" w:dyaOrig="420" w14:anchorId="6319596D">
                <v:shape id="_x0000_i1093" type="#_x0000_t75" style="width:207.85pt;height:21.05pt" o:ole="">
                  <v:imagedata r:id="rId131" o:title=""/>
                </v:shape>
                <o:OLEObject Type="Embed" ProgID="Equation.DSMT4" ShapeID="_x0000_i1093" DrawAspect="Content" ObjectID="_1775031144" r:id="rId132"/>
              </w:object>
            </w:r>
            <w:r w:rsidRPr="00533632">
              <w:rPr>
                <w:bCs/>
              </w:rPr>
              <w:t>.</w:t>
            </w:r>
          </w:p>
          <w:p w14:paraId="2B8ED18A" w14:textId="77777777" w:rsidR="00362475" w:rsidRPr="00533632" w:rsidRDefault="00362475" w:rsidP="001F3133">
            <w:pPr>
              <w:rPr>
                <w:bCs/>
              </w:rPr>
            </w:pPr>
            <w:r w:rsidRPr="00533632">
              <w:rPr>
                <w:bCs/>
              </w:rPr>
              <w:t xml:space="preserve">Do </w:t>
            </w:r>
            <w:r w:rsidRPr="00533632">
              <w:rPr>
                <w:bCs/>
                <w:position w:val="-12"/>
              </w:rPr>
              <w:object w:dxaOrig="920" w:dyaOrig="360" w14:anchorId="5E888A94">
                <v:shape id="_x0000_i1094" type="#_x0000_t75" style="width:45.5pt;height:18.35pt" o:ole="">
                  <v:imagedata r:id="rId133" o:title=""/>
                </v:shape>
                <o:OLEObject Type="Embed" ProgID="Equation.DSMT4" ShapeID="_x0000_i1094" DrawAspect="Content" ObjectID="_1775031145" r:id="rId134"/>
              </w:object>
            </w:r>
            <w:r w:rsidRPr="00533632">
              <w:rPr>
                <w:bCs/>
              </w:rPr>
              <w:t>=&gt;</w:t>
            </w:r>
            <w:r w:rsidRPr="00533632">
              <w:rPr>
                <w:bCs/>
                <w:position w:val="-12"/>
              </w:rPr>
              <w:object w:dxaOrig="800" w:dyaOrig="360" w14:anchorId="373943C1">
                <v:shape id="_x0000_i1095" type="#_x0000_t75" style="width:40.1pt;height:18.35pt" o:ole="">
                  <v:imagedata r:id="rId135" o:title=""/>
                </v:shape>
                <o:OLEObject Type="Embed" ProgID="Equation.DSMT4" ShapeID="_x0000_i1095" DrawAspect="Content" ObjectID="_1775031146" r:id="rId136"/>
              </w:object>
            </w:r>
            <w:r w:rsidRPr="00533632">
              <w:rPr>
                <w:bCs/>
              </w:rPr>
              <w:t>=&gt;</w:t>
            </w:r>
            <w:r w:rsidRPr="00533632">
              <w:rPr>
                <w:bCs/>
                <w:position w:val="-36"/>
              </w:rPr>
              <w:object w:dxaOrig="880" w:dyaOrig="859" w14:anchorId="2AE923D9">
                <v:shape id="_x0000_i1096" type="#_x0000_t75" style="width:44.15pt;height:42.8pt" o:ole="">
                  <v:imagedata r:id="rId137" o:title=""/>
                </v:shape>
                <o:OLEObject Type="Embed" ProgID="Equation.DSMT4" ShapeID="_x0000_i1096" DrawAspect="Content" ObjectID="_1775031147" r:id="rId138"/>
              </w:object>
            </w:r>
            <w:r w:rsidRPr="00533632">
              <w:rPr>
                <w:bCs/>
              </w:rPr>
              <w:t>.</w:t>
            </w:r>
          </w:p>
          <w:p w14:paraId="2109640A" w14:textId="77777777" w:rsidR="00362475" w:rsidRPr="00533632" w:rsidRDefault="00362475" w:rsidP="001F3133">
            <w:pPr>
              <w:rPr>
                <w:bCs/>
              </w:rPr>
            </w:pPr>
            <w:r w:rsidRPr="00533632">
              <w:rPr>
                <w:bCs/>
              </w:rPr>
              <w:t>+/</w:t>
            </w:r>
            <w:r w:rsidRPr="00533632">
              <w:rPr>
                <w:bCs/>
                <w:position w:val="-40"/>
              </w:rPr>
              <w:object w:dxaOrig="2740" w:dyaOrig="940" w14:anchorId="4D11026A">
                <v:shape id="_x0000_i1097" type="#_x0000_t75" style="width:137.2pt;height:47.55pt" o:ole="">
                  <v:imagedata r:id="rId139" o:title=""/>
                </v:shape>
                <o:OLEObject Type="Embed" ProgID="Equation.DSMT4" ShapeID="_x0000_i1097" DrawAspect="Content" ObjectID="_1775031148" r:id="rId140"/>
              </w:object>
            </w:r>
            <w:r w:rsidRPr="00533632">
              <w:rPr>
                <w:bCs/>
              </w:rPr>
              <w:t>(vô nghiệm trên Z).</w:t>
            </w:r>
          </w:p>
          <w:p w14:paraId="004FA35C" w14:textId="77777777" w:rsidR="00362475" w:rsidRPr="00533632" w:rsidRDefault="00362475" w:rsidP="001F3133">
            <w:pPr>
              <w:rPr>
                <w:bCs/>
              </w:rPr>
            </w:pPr>
            <w:r w:rsidRPr="00533632">
              <w:rPr>
                <w:bCs/>
              </w:rPr>
              <w:t>+/</w:t>
            </w:r>
            <w:r w:rsidRPr="00533632">
              <w:rPr>
                <w:bCs/>
                <w:position w:val="-40"/>
              </w:rPr>
              <w:object w:dxaOrig="4440" w:dyaOrig="940" w14:anchorId="20967A65">
                <v:shape id="_x0000_i1098" type="#_x0000_t75" style="width:222.1pt;height:47.55pt" o:ole="">
                  <v:imagedata r:id="rId141" o:title=""/>
                </v:shape>
                <o:OLEObject Type="Embed" ProgID="Equation.DSMT4" ShapeID="_x0000_i1098" DrawAspect="Content" ObjectID="_1775031149" r:id="rId142"/>
              </w:object>
            </w:r>
            <w:r w:rsidRPr="00533632">
              <w:rPr>
                <w:bCs/>
              </w:rPr>
              <w:t>.</w:t>
            </w:r>
          </w:p>
          <w:p w14:paraId="0A3ABE17" w14:textId="77777777" w:rsidR="00362475" w:rsidRPr="00954226" w:rsidRDefault="00362475" w:rsidP="001F3133">
            <w:r w:rsidRPr="00533632">
              <w:rPr>
                <w:bCs/>
              </w:rPr>
              <w:t xml:space="preserve">Vậy </w:t>
            </w:r>
            <w:r w:rsidRPr="00533632">
              <w:rPr>
                <w:bCs/>
                <w:position w:val="-36"/>
              </w:rPr>
              <w:object w:dxaOrig="1340" w:dyaOrig="859" w14:anchorId="47E23F05">
                <v:shape id="_x0000_i1099" type="#_x0000_t75" style="width:66.55pt;height:42.8pt" o:ole="">
                  <v:imagedata r:id="rId143" o:title=""/>
                </v:shape>
                <o:OLEObject Type="Embed" ProgID="Equation.DSMT4" ShapeID="_x0000_i1099" DrawAspect="Content" ObjectID="_1775031150" r:id="rId144"/>
              </w:object>
            </w:r>
            <w:r w:rsidRPr="00533632">
              <w:rPr>
                <w:bCs/>
              </w:rPr>
              <w:t xml:space="preserve"> là các giá trị cần tìm.</w:t>
            </w:r>
          </w:p>
        </w:tc>
        <w:tc>
          <w:tcPr>
            <w:tcW w:w="946" w:type="dxa"/>
          </w:tcPr>
          <w:p w14:paraId="0A9B3EA5" w14:textId="77777777" w:rsidR="00362475" w:rsidRPr="00954226" w:rsidRDefault="00362475" w:rsidP="001F3133">
            <w:pPr>
              <w:jc w:val="center"/>
            </w:pPr>
            <w:r w:rsidRPr="00954226">
              <w:t>0,25</w:t>
            </w:r>
          </w:p>
          <w:p w14:paraId="00BEE9F9" w14:textId="77777777" w:rsidR="00362475" w:rsidRDefault="00362475" w:rsidP="001F3133">
            <w:pPr>
              <w:jc w:val="center"/>
            </w:pPr>
          </w:p>
          <w:p w14:paraId="372295DB" w14:textId="77777777" w:rsidR="00362475" w:rsidRDefault="00362475" w:rsidP="001F3133">
            <w:pPr>
              <w:jc w:val="center"/>
            </w:pPr>
          </w:p>
          <w:p w14:paraId="44DBBF6D" w14:textId="77777777" w:rsidR="00362475" w:rsidRDefault="00362475" w:rsidP="001F3133">
            <w:pPr>
              <w:jc w:val="center"/>
            </w:pPr>
          </w:p>
          <w:p w14:paraId="3D4B9CA1" w14:textId="77777777" w:rsidR="00362475" w:rsidRPr="00954226" w:rsidRDefault="00362475" w:rsidP="001F3133">
            <w:pPr>
              <w:jc w:val="center"/>
            </w:pPr>
            <w:r w:rsidRPr="00954226">
              <w:t>0,25</w:t>
            </w:r>
          </w:p>
          <w:p w14:paraId="18C492C6" w14:textId="77777777" w:rsidR="00362475" w:rsidRDefault="00362475" w:rsidP="001F3133">
            <w:pPr>
              <w:jc w:val="center"/>
            </w:pPr>
          </w:p>
          <w:p w14:paraId="483F77F1" w14:textId="77777777" w:rsidR="00362475" w:rsidRPr="00954226" w:rsidRDefault="00362475" w:rsidP="001F3133">
            <w:pPr>
              <w:jc w:val="center"/>
            </w:pPr>
          </w:p>
          <w:p w14:paraId="45E9335D" w14:textId="77777777" w:rsidR="00362475" w:rsidRDefault="00362475" w:rsidP="001F3133">
            <w:pPr>
              <w:jc w:val="center"/>
            </w:pPr>
          </w:p>
          <w:p w14:paraId="1E645652" w14:textId="77777777" w:rsidR="00362475" w:rsidRDefault="00362475" w:rsidP="001F3133">
            <w:pPr>
              <w:jc w:val="center"/>
            </w:pPr>
            <w:r w:rsidRPr="00954226">
              <w:t>0,25</w:t>
            </w:r>
          </w:p>
          <w:p w14:paraId="0A5051F9" w14:textId="77777777" w:rsidR="00362475" w:rsidRDefault="00362475" w:rsidP="001F3133">
            <w:pPr>
              <w:jc w:val="center"/>
            </w:pPr>
          </w:p>
          <w:p w14:paraId="46656A30" w14:textId="77777777" w:rsidR="00362475" w:rsidRDefault="00362475" w:rsidP="001F3133">
            <w:pPr>
              <w:jc w:val="center"/>
            </w:pPr>
          </w:p>
          <w:p w14:paraId="3BA79E23" w14:textId="77777777" w:rsidR="00362475" w:rsidRDefault="00362475" w:rsidP="001F3133">
            <w:pPr>
              <w:jc w:val="center"/>
            </w:pPr>
          </w:p>
          <w:p w14:paraId="286A715E" w14:textId="77777777" w:rsidR="00362475" w:rsidRPr="00954226" w:rsidRDefault="00362475" w:rsidP="001F3133">
            <w:pPr>
              <w:jc w:val="center"/>
            </w:pPr>
          </w:p>
          <w:p w14:paraId="168BF606" w14:textId="77777777" w:rsidR="00362475" w:rsidRDefault="00362475" w:rsidP="001F3133">
            <w:pPr>
              <w:jc w:val="center"/>
            </w:pPr>
          </w:p>
          <w:p w14:paraId="1269F39D" w14:textId="77777777" w:rsidR="00362475" w:rsidRDefault="00362475" w:rsidP="001F3133">
            <w:pPr>
              <w:jc w:val="center"/>
            </w:pPr>
          </w:p>
          <w:p w14:paraId="05B380B1" w14:textId="77777777" w:rsidR="00362475" w:rsidRPr="00954226" w:rsidRDefault="00362475" w:rsidP="001F3133">
            <w:pPr>
              <w:jc w:val="center"/>
            </w:pPr>
            <w:r w:rsidRPr="00954226">
              <w:t>0,25</w:t>
            </w:r>
          </w:p>
        </w:tc>
      </w:tr>
      <w:tr w:rsidR="00362475" w:rsidRPr="00954226" w14:paraId="626BA05A" w14:textId="77777777" w:rsidTr="006B3136">
        <w:trPr>
          <w:trHeight w:val="65"/>
        </w:trPr>
        <w:tc>
          <w:tcPr>
            <w:tcW w:w="791" w:type="dxa"/>
          </w:tcPr>
          <w:p w14:paraId="491966EF" w14:textId="77777777" w:rsidR="00362475" w:rsidRDefault="00362475" w:rsidP="001F3133">
            <w:pPr>
              <w:jc w:val="center"/>
            </w:pPr>
          </w:p>
          <w:p w14:paraId="6E8EA8ED" w14:textId="77777777" w:rsidR="00362475" w:rsidRPr="00954226" w:rsidRDefault="00362475" w:rsidP="001F3133">
            <w:pPr>
              <w:jc w:val="center"/>
            </w:pPr>
            <w:r>
              <w:t>3</w:t>
            </w:r>
          </w:p>
        </w:tc>
        <w:tc>
          <w:tcPr>
            <w:tcW w:w="464" w:type="dxa"/>
          </w:tcPr>
          <w:p w14:paraId="71F37E96" w14:textId="77777777" w:rsidR="00362475" w:rsidRDefault="00362475" w:rsidP="001F3133">
            <w:pPr>
              <w:jc w:val="center"/>
            </w:pPr>
          </w:p>
          <w:p w14:paraId="254C2F50" w14:textId="77777777" w:rsidR="00362475" w:rsidRPr="00954226" w:rsidRDefault="00362475" w:rsidP="001F3133">
            <w:pPr>
              <w:jc w:val="center"/>
            </w:pPr>
            <w:r>
              <w:t>2</w:t>
            </w:r>
          </w:p>
        </w:tc>
        <w:tc>
          <w:tcPr>
            <w:tcW w:w="7994" w:type="dxa"/>
          </w:tcPr>
          <w:p w14:paraId="76BFDC69" w14:textId="77777777" w:rsidR="00362475" w:rsidRPr="00954226" w:rsidRDefault="00362475" w:rsidP="001F3133">
            <w:pPr>
              <w:jc w:val="center"/>
            </w:pPr>
            <w:r w:rsidRPr="00533632">
              <w:rPr>
                <w:bCs/>
              </w:rPr>
              <w:t xml:space="preserve"> Giải hệ phương trình: </w:t>
            </w:r>
            <w:r w:rsidRPr="00533632">
              <w:rPr>
                <w:bCs/>
                <w:position w:val="-48"/>
              </w:rPr>
              <w:object w:dxaOrig="4200" w:dyaOrig="1100" w14:anchorId="4D9883D9">
                <v:shape id="_x0000_i1100" type="#_x0000_t75" style="width:209.9pt;height:55pt" o:ole="">
                  <v:imagedata r:id="rId145" o:title=""/>
                </v:shape>
                <o:OLEObject Type="Embed" ProgID="Equation.DSMT4" ShapeID="_x0000_i1100" DrawAspect="Content" ObjectID="_1775031151" r:id="rId146"/>
              </w:object>
            </w:r>
          </w:p>
        </w:tc>
        <w:tc>
          <w:tcPr>
            <w:tcW w:w="946" w:type="dxa"/>
          </w:tcPr>
          <w:p w14:paraId="3977ABDF" w14:textId="77777777" w:rsidR="00362475" w:rsidRPr="00533632" w:rsidRDefault="00362475" w:rsidP="001F3133">
            <w:pPr>
              <w:jc w:val="center"/>
              <w:rPr>
                <w:b/>
              </w:rPr>
            </w:pPr>
          </w:p>
          <w:p w14:paraId="3F094A13" w14:textId="77777777" w:rsidR="00362475" w:rsidRPr="00954226" w:rsidRDefault="00362475" w:rsidP="001F3133">
            <w:pPr>
              <w:jc w:val="center"/>
            </w:pPr>
            <w:r w:rsidRPr="00533632">
              <w:rPr>
                <w:b/>
              </w:rPr>
              <w:t>1,00</w:t>
            </w:r>
          </w:p>
        </w:tc>
      </w:tr>
      <w:tr w:rsidR="00362475" w:rsidRPr="00954226" w14:paraId="3AABA358" w14:textId="77777777" w:rsidTr="006B3136">
        <w:trPr>
          <w:trHeight w:val="65"/>
        </w:trPr>
        <w:tc>
          <w:tcPr>
            <w:tcW w:w="791" w:type="dxa"/>
          </w:tcPr>
          <w:p w14:paraId="55F39AA6" w14:textId="77777777" w:rsidR="00362475" w:rsidRPr="00954226" w:rsidRDefault="00362475" w:rsidP="001F3133">
            <w:pPr>
              <w:jc w:val="center"/>
            </w:pPr>
          </w:p>
        </w:tc>
        <w:tc>
          <w:tcPr>
            <w:tcW w:w="464" w:type="dxa"/>
          </w:tcPr>
          <w:p w14:paraId="7D80B91A" w14:textId="77777777" w:rsidR="00362475" w:rsidRPr="00954226" w:rsidRDefault="00362475" w:rsidP="001F3133">
            <w:pPr>
              <w:jc w:val="center"/>
            </w:pPr>
          </w:p>
        </w:tc>
        <w:tc>
          <w:tcPr>
            <w:tcW w:w="7994" w:type="dxa"/>
          </w:tcPr>
          <w:p w14:paraId="4E4A22BD" w14:textId="77777777" w:rsidR="00362475" w:rsidRDefault="00362475" w:rsidP="001F3133">
            <w:r>
              <w:t>Điều kiện :</w:t>
            </w:r>
            <w:r w:rsidRPr="00533632">
              <w:rPr>
                <w:position w:val="-12"/>
              </w:rPr>
              <w:object w:dxaOrig="639" w:dyaOrig="360" w14:anchorId="6F06FE49">
                <v:shape id="_x0000_i1101" type="#_x0000_t75" style="width:31.9pt;height:18.35pt" o:ole="">
                  <v:imagedata r:id="rId147" o:title=""/>
                </v:shape>
                <o:OLEObject Type="Embed" ProgID="Equation.DSMT4" ShapeID="_x0000_i1101" DrawAspect="Content" ObjectID="_1775031152" r:id="rId148"/>
              </w:object>
            </w:r>
            <w:r>
              <w:t>.</w:t>
            </w:r>
          </w:p>
          <w:p w14:paraId="0D239616" w14:textId="77777777" w:rsidR="00362475" w:rsidRDefault="00362475" w:rsidP="001F3133">
            <w:r>
              <w:t>(1)</w:t>
            </w:r>
            <w:r w:rsidRPr="00533632">
              <w:rPr>
                <w:position w:val="-36"/>
              </w:rPr>
              <w:object w:dxaOrig="3700" w:dyaOrig="859" w14:anchorId="7A562A48">
                <v:shape id="_x0000_i1102" type="#_x0000_t75" style="width:185.45pt;height:42.8pt" o:ole="">
                  <v:imagedata r:id="rId149" o:title=""/>
                </v:shape>
                <o:OLEObject Type="Embed" ProgID="Equation.DSMT4" ShapeID="_x0000_i1102" DrawAspect="Content" ObjectID="_1775031153" r:id="rId150"/>
              </w:object>
            </w:r>
            <w:r>
              <w:t>.</w:t>
            </w:r>
          </w:p>
          <w:p w14:paraId="29419346" w14:textId="77777777" w:rsidR="00362475" w:rsidRDefault="00362475" w:rsidP="001F3133">
            <w:r>
              <w:t xml:space="preserve">+/Nếu </w:t>
            </w:r>
            <w:r w:rsidRPr="00533632">
              <w:rPr>
                <w:position w:val="-6"/>
              </w:rPr>
              <w:object w:dxaOrig="760" w:dyaOrig="300" w14:anchorId="56A0FE6C">
                <v:shape id="_x0000_i1103" type="#_x0000_t75" style="width:38.05pt;height:14.95pt" o:ole="">
                  <v:imagedata r:id="rId151" o:title=""/>
                </v:shape>
                <o:OLEObject Type="Embed" ProgID="Equation.DSMT4" ShapeID="_x0000_i1103" DrawAspect="Content" ObjectID="_1775031154" r:id="rId152"/>
              </w:object>
            </w:r>
            <w:r>
              <w:t xml:space="preserve"> thay vào phương trình (2) ta có :</w:t>
            </w:r>
            <w:r w:rsidRPr="00533632">
              <w:rPr>
                <w:position w:val="-14"/>
              </w:rPr>
              <w:object w:dxaOrig="2140" w:dyaOrig="460" w14:anchorId="794D4F38">
                <v:shape id="_x0000_i1104" type="#_x0000_t75" style="width:107.3pt;height:23.1pt" o:ole="">
                  <v:imagedata r:id="rId153" o:title=""/>
                </v:shape>
                <o:OLEObject Type="Embed" ProgID="Equation.DSMT4" ShapeID="_x0000_i1104" DrawAspect="Content" ObjectID="_1775031155" r:id="rId154"/>
              </w:object>
            </w:r>
            <w:r>
              <w:t>.</w:t>
            </w:r>
          </w:p>
          <w:p w14:paraId="53BBB0A2" w14:textId="77777777" w:rsidR="00362475" w:rsidRDefault="00362475" w:rsidP="001F3133">
            <w:r>
              <w:t xml:space="preserve">+/Nếu </w:t>
            </w:r>
            <w:r w:rsidRPr="00533632">
              <w:rPr>
                <w:position w:val="-12"/>
              </w:rPr>
              <w:object w:dxaOrig="1060" w:dyaOrig="360" w14:anchorId="25E51D51">
                <v:shape id="_x0000_i1105" type="#_x0000_t75" style="width:53pt;height:18.35pt" o:ole="">
                  <v:imagedata r:id="rId155" o:title=""/>
                </v:shape>
                <o:OLEObject Type="Embed" ProgID="Equation.DSMT4" ShapeID="_x0000_i1105" DrawAspect="Content" ObjectID="_1775031156" r:id="rId156"/>
              </w:object>
            </w:r>
          </w:p>
          <w:p w14:paraId="62740646" w14:textId="77777777" w:rsidR="00362475" w:rsidRPr="00533632" w:rsidRDefault="00362475" w:rsidP="001F3133">
            <w:pPr>
              <w:rPr>
                <w:bCs/>
              </w:rPr>
            </w:pPr>
            <w:r>
              <w:t>Khi đó (2)</w:t>
            </w:r>
            <w:r w:rsidRPr="00533632">
              <w:rPr>
                <w:position w:val="-6"/>
              </w:rPr>
              <w:object w:dxaOrig="380" w:dyaOrig="260" w14:anchorId="61A27D92">
                <v:shape id="_x0000_i1106" type="#_x0000_t75" style="width:19pt;height:12.9pt" o:ole="">
                  <v:imagedata r:id="rId157" o:title=""/>
                </v:shape>
                <o:OLEObject Type="Embed" ProgID="Equation.DSMT4" ShapeID="_x0000_i1106" DrawAspect="Content" ObjectID="_1775031157" r:id="rId158"/>
              </w:object>
            </w:r>
            <w:r>
              <w:t xml:space="preserve"> </w:t>
            </w:r>
            <w:r w:rsidRPr="00533632">
              <w:rPr>
                <w:bCs/>
                <w:position w:val="-20"/>
              </w:rPr>
              <w:object w:dxaOrig="2840" w:dyaOrig="580" w14:anchorId="31B83F61">
                <v:shape id="_x0000_i1107" type="#_x0000_t75" style="width:141.95pt;height:29.2pt" o:ole="">
                  <v:imagedata r:id="rId159" o:title=""/>
                </v:shape>
                <o:OLEObject Type="Embed" ProgID="Equation.DSMT4" ShapeID="_x0000_i1107" DrawAspect="Content" ObjectID="_1775031158" r:id="rId160"/>
              </w:object>
            </w:r>
            <w:r w:rsidRPr="00533632">
              <w:rPr>
                <w:bCs/>
              </w:rPr>
              <w:t xml:space="preserve"> (3)</w:t>
            </w:r>
          </w:p>
          <w:p w14:paraId="182199F4" w14:textId="77777777" w:rsidR="00362475" w:rsidRDefault="00362475" w:rsidP="001F3133">
            <w:r w:rsidRPr="00533632">
              <w:rPr>
                <w:bCs/>
              </w:rPr>
              <w:t xml:space="preserve">do  </w:t>
            </w:r>
            <w:r w:rsidRPr="00533632">
              <w:rPr>
                <w:bCs/>
                <w:position w:val="-18"/>
              </w:rPr>
              <w:object w:dxaOrig="2980" w:dyaOrig="540" w14:anchorId="046430F4">
                <v:shape id="_x0000_i1108" type="#_x0000_t75" style="width:149.45pt;height:27.15pt" o:ole="">
                  <v:imagedata r:id="rId161" o:title=""/>
                </v:shape>
                <o:OLEObject Type="Embed" ProgID="Equation.DSMT4" ShapeID="_x0000_i1108" DrawAspect="Content" ObjectID="_1775031159" r:id="rId162"/>
              </w:object>
            </w:r>
            <w:r w:rsidRPr="00533632">
              <w:rPr>
                <w:position w:val="-20"/>
              </w:rPr>
              <w:object w:dxaOrig="2820" w:dyaOrig="580" w14:anchorId="12B6A369">
                <v:shape id="_x0000_i1109" type="#_x0000_t75" style="width:141.3pt;height:29.2pt" o:ole="">
                  <v:imagedata r:id="rId163" o:title=""/>
                </v:shape>
                <o:OLEObject Type="Embed" ProgID="Equation.DSMT4" ShapeID="_x0000_i1109" DrawAspect="Content" ObjectID="_1775031160" r:id="rId164"/>
              </w:object>
            </w:r>
            <w:r>
              <w:t>.</w:t>
            </w:r>
          </w:p>
          <w:p w14:paraId="5C1BD60B" w14:textId="77777777" w:rsidR="00362475" w:rsidRDefault="00362475" w:rsidP="001F3133">
            <w:r>
              <w:t xml:space="preserve">nên </w:t>
            </w:r>
            <w:r w:rsidRPr="00533632">
              <w:rPr>
                <w:position w:val="-22"/>
              </w:rPr>
              <w:object w:dxaOrig="4500" w:dyaOrig="620" w14:anchorId="03A7B16A">
                <v:shape id="_x0000_i1110" type="#_x0000_t75" style="width:224.85pt;height:30.55pt" o:ole="">
                  <v:imagedata r:id="rId165" o:title=""/>
                </v:shape>
                <o:OLEObject Type="Embed" ProgID="Equation.DSMT4" ShapeID="_x0000_i1110" DrawAspect="Content" ObjectID="_1775031161" r:id="rId166"/>
              </w:object>
            </w:r>
          </w:p>
          <w:p w14:paraId="32EF4AE0" w14:textId="77777777" w:rsidR="00362475" w:rsidRDefault="00362475" w:rsidP="001F3133">
            <w:r>
              <w:lastRenderedPageBreak/>
              <w:t xml:space="preserve">Do đó Pt (3) </w:t>
            </w:r>
            <w:r w:rsidRPr="00533632">
              <w:rPr>
                <w:position w:val="-40"/>
              </w:rPr>
              <w:object w:dxaOrig="3519" w:dyaOrig="940" w14:anchorId="534DE0CF">
                <v:shape id="_x0000_i1111" type="#_x0000_t75" style="width:176.6pt;height:47.55pt" o:ole="">
                  <v:imagedata r:id="rId167" o:title=""/>
                </v:shape>
                <o:OLEObject Type="Embed" ProgID="Equation.DSMT4" ShapeID="_x0000_i1111" DrawAspect="Content" ObjectID="_1775031162" r:id="rId168"/>
              </w:object>
            </w:r>
            <w:r>
              <w:t>.</w:t>
            </w:r>
          </w:p>
          <w:p w14:paraId="211835EA" w14:textId="77777777" w:rsidR="00362475" w:rsidRPr="00954226" w:rsidRDefault="00362475" w:rsidP="001F3133">
            <w:r>
              <w:t xml:space="preserve">Vậy hệ phương trình có nghiệm </w:t>
            </w:r>
            <w:r w:rsidRPr="00533632">
              <w:rPr>
                <w:position w:val="-36"/>
              </w:rPr>
              <w:object w:dxaOrig="1680" w:dyaOrig="859" w14:anchorId="6DB652F7">
                <v:shape id="_x0000_i1112" type="#_x0000_t75" style="width:84.25pt;height:42.8pt" o:ole="">
                  <v:imagedata r:id="rId169" o:title=""/>
                </v:shape>
                <o:OLEObject Type="Embed" ProgID="Equation.DSMT4" ShapeID="_x0000_i1112" DrawAspect="Content" ObjectID="_1775031163" r:id="rId170"/>
              </w:object>
            </w:r>
          </w:p>
        </w:tc>
        <w:tc>
          <w:tcPr>
            <w:tcW w:w="946" w:type="dxa"/>
          </w:tcPr>
          <w:p w14:paraId="38D910E0" w14:textId="77777777" w:rsidR="00362475" w:rsidRPr="00954226" w:rsidRDefault="00362475" w:rsidP="001F3133">
            <w:pPr>
              <w:jc w:val="center"/>
            </w:pPr>
          </w:p>
          <w:p w14:paraId="7A69240F" w14:textId="77777777" w:rsidR="00362475" w:rsidRPr="00954226" w:rsidRDefault="00362475" w:rsidP="001F3133">
            <w:pPr>
              <w:jc w:val="center"/>
            </w:pPr>
          </w:p>
          <w:p w14:paraId="2E99469E" w14:textId="77777777" w:rsidR="00362475" w:rsidRPr="00954226" w:rsidRDefault="00362475" w:rsidP="001F3133">
            <w:pPr>
              <w:jc w:val="center"/>
            </w:pPr>
            <w:r w:rsidRPr="00954226">
              <w:t>0,25</w:t>
            </w:r>
          </w:p>
          <w:p w14:paraId="4936D5EB" w14:textId="77777777" w:rsidR="00362475" w:rsidRPr="00954226" w:rsidRDefault="00362475" w:rsidP="001F3133">
            <w:pPr>
              <w:jc w:val="center"/>
            </w:pPr>
          </w:p>
          <w:p w14:paraId="57B96CE4" w14:textId="77777777" w:rsidR="00362475" w:rsidRPr="00954226" w:rsidRDefault="00362475" w:rsidP="001F3133">
            <w:pPr>
              <w:jc w:val="center"/>
            </w:pPr>
            <w:r w:rsidRPr="00954226">
              <w:t>0,25</w:t>
            </w:r>
          </w:p>
          <w:p w14:paraId="7F933C78" w14:textId="77777777" w:rsidR="00362475" w:rsidRDefault="00362475" w:rsidP="001F3133">
            <w:pPr>
              <w:jc w:val="center"/>
            </w:pPr>
          </w:p>
          <w:p w14:paraId="4E83B909" w14:textId="77777777" w:rsidR="00362475" w:rsidRDefault="00362475" w:rsidP="001F3133">
            <w:pPr>
              <w:jc w:val="center"/>
            </w:pPr>
          </w:p>
          <w:p w14:paraId="2E5E6869" w14:textId="77777777" w:rsidR="00362475" w:rsidRDefault="00362475" w:rsidP="001F3133">
            <w:pPr>
              <w:jc w:val="center"/>
            </w:pPr>
          </w:p>
          <w:p w14:paraId="76D84B53" w14:textId="77777777" w:rsidR="00362475" w:rsidRDefault="00362475" w:rsidP="001F3133">
            <w:pPr>
              <w:jc w:val="center"/>
            </w:pPr>
          </w:p>
          <w:p w14:paraId="62CE9E6B" w14:textId="77777777" w:rsidR="00362475" w:rsidRDefault="00362475" w:rsidP="001F3133">
            <w:pPr>
              <w:jc w:val="center"/>
            </w:pPr>
          </w:p>
          <w:p w14:paraId="2BA06509" w14:textId="77777777" w:rsidR="00362475" w:rsidRPr="00954226" w:rsidRDefault="00362475" w:rsidP="001F3133">
            <w:pPr>
              <w:jc w:val="center"/>
            </w:pPr>
          </w:p>
          <w:p w14:paraId="4350CEE7" w14:textId="77777777" w:rsidR="00362475" w:rsidRDefault="00362475" w:rsidP="001F3133">
            <w:pPr>
              <w:jc w:val="center"/>
            </w:pPr>
          </w:p>
          <w:p w14:paraId="0E1E5C72" w14:textId="77777777" w:rsidR="00362475" w:rsidRDefault="00362475" w:rsidP="001F3133">
            <w:pPr>
              <w:jc w:val="center"/>
            </w:pPr>
          </w:p>
          <w:p w14:paraId="3DCD43CD" w14:textId="77777777" w:rsidR="00362475" w:rsidRDefault="00362475" w:rsidP="001F3133">
            <w:pPr>
              <w:jc w:val="center"/>
            </w:pPr>
            <w:r w:rsidRPr="00954226">
              <w:t>0,25</w:t>
            </w:r>
          </w:p>
          <w:p w14:paraId="06AEE6C5" w14:textId="77777777" w:rsidR="00362475" w:rsidRDefault="00362475" w:rsidP="001F3133">
            <w:pPr>
              <w:jc w:val="center"/>
            </w:pPr>
          </w:p>
          <w:p w14:paraId="7ED7B821" w14:textId="77777777" w:rsidR="00362475" w:rsidRDefault="00362475" w:rsidP="001F3133">
            <w:pPr>
              <w:jc w:val="center"/>
            </w:pPr>
          </w:p>
          <w:p w14:paraId="34BFBC68" w14:textId="77777777" w:rsidR="00362475" w:rsidRPr="00954226" w:rsidRDefault="00362475" w:rsidP="001F3133">
            <w:pPr>
              <w:jc w:val="center"/>
            </w:pPr>
            <w:r w:rsidRPr="00954226">
              <w:t>0,25</w:t>
            </w:r>
          </w:p>
        </w:tc>
      </w:tr>
      <w:tr w:rsidR="00362475" w:rsidRPr="00954226" w14:paraId="0FC6BD85" w14:textId="77777777" w:rsidTr="006B3136">
        <w:trPr>
          <w:trHeight w:val="65"/>
        </w:trPr>
        <w:tc>
          <w:tcPr>
            <w:tcW w:w="791" w:type="dxa"/>
          </w:tcPr>
          <w:p w14:paraId="65A63E55" w14:textId="77777777" w:rsidR="00362475" w:rsidRPr="00954226" w:rsidRDefault="00362475" w:rsidP="001F3133">
            <w:pPr>
              <w:jc w:val="center"/>
            </w:pPr>
            <w:r>
              <w:lastRenderedPageBreak/>
              <w:t>4</w:t>
            </w:r>
          </w:p>
        </w:tc>
        <w:tc>
          <w:tcPr>
            <w:tcW w:w="464" w:type="dxa"/>
          </w:tcPr>
          <w:p w14:paraId="35B23B24" w14:textId="77777777" w:rsidR="00362475" w:rsidRPr="00954226" w:rsidRDefault="00362475" w:rsidP="001F3133">
            <w:pPr>
              <w:jc w:val="center"/>
            </w:pPr>
            <w:r>
              <w:t>1</w:t>
            </w:r>
          </w:p>
        </w:tc>
        <w:tc>
          <w:tcPr>
            <w:tcW w:w="7994" w:type="dxa"/>
          </w:tcPr>
          <w:p w14:paraId="11939C03" w14:textId="77777777" w:rsidR="00362475" w:rsidRPr="00954226" w:rsidRDefault="00362475" w:rsidP="001F3133">
            <w:pPr>
              <w:jc w:val="center"/>
            </w:pPr>
            <w:r w:rsidRPr="00533632">
              <w:rPr>
                <w:bCs/>
              </w:rPr>
              <w:t>K là giao điểm của đường thẳng  IJ với BD. Chứng minh KB = KD.</w:t>
            </w:r>
          </w:p>
        </w:tc>
        <w:tc>
          <w:tcPr>
            <w:tcW w:w="946" w:type="dxa"/>
          </w:tcPr>
          <w:p w14:paraId="66D4E0F3" w14:textId="77777777" w:rsidR="00362475" w:rsidRPr="00954226" w:rsidRDefault="00362475" w:rsidP="001F3133">
            <w:pPr>
              <w:jc w:val="center"/>
            </w:pPr>
            <w:r w:rsidRPr="00533632">
              <w:rPr>
                <w:b/>
              </w:rPr>
              <w:t>1,00</w:t>
            </w:r>
          </w:p>
        </w:tc>
      </w:tr>
      <w:tr w:rsidR="00362475" w:rsidRPr="00954226" w14:paraId="2A28884B" w14:textId="77777777" w:rsidTr="006B3136">
        <w:trPr>
          <w:trHeight w:val="65"/>
        </w:trPr>
        <w:tc>
          <w:tcPr>
            <w:tcW w:w="791" w:type="dxa"/>
          </w:tcPr>
          <w:p w14:paraId="566158BA" w14:textId="77777777" w:rsidR="00362475" w:rsidRPr="00954226" w:rsidRDefault="00362475" w:rsidP="001F3133">
            <w:pPr>
              <w:jc w:val="center"/>
            </w:pPr>
          </w:p>
        </w:tc>
        <w:tc>
          <w:tcPr>
            <w:tcW w:w="464" w:type="dxa"/>
          </w:tcPr>
          <w:p w14:paraId="6F95C75C" w14:textId="77777777" w:rsidR="00362475" w:rsidRPr="00954226" w:rsidRDefault="00362475" w:rsidP="001F3133">
            <w:pPr>
              <w:jc w:val="center"/>
            </w:pPr>
          </w:p>
        </w:tc>
        <w:tc>
          <w:tcPr>
            <w:tcW w:w="7994" w:type="dxa"/>
          </w:tcPr>
          <w:p w14:paraId="600E14EC" w14:textId="77777777" w:rsidR="00362475" w:rsidRPr="00C673BC" w:rsidRDefault="00362475" w:rsidP="001F3133">
            <w:r>
              <w:rPr>
                <w:noProof/>
                <w:lang w:val="en-US" w:eastAsia="en-US"/>
              </w:rPr>
              <w:drawing>
                <wp:inline distT="0" distB="0" distL="0" distR="0" wp14:anchorId="0699D1E8" wp14:editId="561674A4">
                  <wp:extent cx="4933950" cy="3000375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1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33950" cy="3000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7458F5B" w14:textId="77777777" w:rsidR="00362475" w:rsidRDefault="00362475" w:rsidP="001F3133">
            <w:r>
              <w:t xml:space="preserve">Do AO và AO’ là hai tia phân giác của </w:t>
            </w:r>
            <w:r w:rsidRPr="00533632">
              <w:rPr>
                <w:position w:val="-6"/>
              </w:rPr>
              <w:object w:dxaOrig="639" w:dyaOrig="400" w14:anchorId="36859CBB">
                <v:shape id="_x0000_i1113" type="#_x0000_t75" style="width:31.9pt;height:20.4pt" o:ole="">
                  <v:imagedata r:id="rId172" o:title=""/>
                </v:shape>
                <o:OLEObject Type="Embed" ProgID="Equation.DSMT4" ShapeID="_x0000_i1113" DrawAspect="Content" ObjectID="_1775031164" r:id="rId173"/>
              </w:object>
            </w:r>
            <w:r>
              <w:t>=&gt; A,O,O’ thẳng hàng.</w:t>
            </w:r>
          </w:p>
          <w:p w14:paraId="629965EE" w14:textId="77777777" w:rsidR="00362475" w:rsidRDefault="00362475" w:rsidP="001F3133">
            <w:r>
              <w:t xml:space="preserve">Có </w:t>
            </w:r>
            <w:r w:rsidRPr="00533632">
              <w:rPr>
                <w:position w:val="-26"/>
              </w:rPr>
              <w:object w:dxaOrig="1680" w:dyaOrig="700" w14:anchorId="3EDA9404">
                <v:shape id="_x0000_i1114" type="#_x0000_t75" style="width:84.25pt;height:35.3pt" o:ole="">
                  <v:imagedata r:id="rId174" o:title=""/>
                </v:shape>
                <o:OLEObject Type="Embed" ProgID="Equation.DSMT4" ShapeID="_x0000_i1114" DrawAspect="Content" ObjectID="_1775031165" r:id="rId175"/>
              </w:object>
            </w:r>
            <w:r>
              <w:t xml:space="preserve">sđ </w:t>
            </w:r>
            <w:r w:rsidRPr="00533632">
              <w:rPr>
                <w:position w:val="-4"/>
              </w:rPr>
              <w:object w:dxaOrig="360" w:dyaOrig="360" w14:anchorId="626D2E60">
                <v:shape id="_x0000_i1115" type="#_x0000_t75" style="width:18.35pt;height:18.35pt" o:ole="">
                  <v:imagedata r:id="rId176" o:title=""/>
                </v:shape>
                <o:OLEObject Type="Embed" ProgID="Equation.DSMT4" ShapeID="_x0000_i1115" DrawAspect="Content" ObjectID="_1775031166" r:id="rId177"/>
              </w:object>
            </w:r>
            <w:r>
              <w:t xml:space="preserve">; </w:t>
            </w:r>
            <w:r w:rsidRPr="00533632">
              <w:rPr>
                <w:position w:val="-4"/>
              </w:rPr>
              <w:object w:dxaOrig="560" w:dyaOrig="380" w14:anchorId="1198F950">
                <v:shape id="_x0000_i1116" type="#_x0000_t75" style="width:27.85pt;height:19pt" o:ole="">
                  <v:imagedata r:id="rId178" o:title=""/>
                </v:shape>
                <o:OLEObject Type="Embed" ProgID="Equation.DSMT4" ShapeID="_x0000_i1116" DrawAspect="Content" ObjectID="_1775031167" r:id="rId179"/>
              </w:object>
            </w:r>
            <w:r>
              <w:t xml:space="preserve"> chung </w:t>
            </w:r>
          </w:p>
          <w:p w14:paraId="31E84D6E" w14:textId="77777777" w:rsidR="00362475" w:rsidRDefault="00362475" w:rsidP="001F3133">
            <w:r w:rsidRPr="00533632">
              <w:rPr>
                <w:position w:val="-6"/>
              </w:rPr>
              <w:object w:dxaOrig="1120" w:dyaOrig="300" w14:anchorId="34A11CC6">
                <v:shape id="_x0000_i1117" type="#_x0000_t75" style="width:56.4pt;height:14.95pt" o:ole="">
                  <v:imagedata r:id="rId180" o:title=""/>
                </v:shape>
                <o:OLEObject Type="Embed" ProgID="Equation.DSMT4" ShapeID="_x0000_i1117" DrawAspect="Content" ObjectID="_1775031168" r:id="rId181"/>
              </w:object>
            </w:r>
            <w:r>
              <w:t xml:space="preserve"> đồng dạng với</w:t>
            </w:r>
            <w:r w:rsidRPr="00533632">
              <w:rPr>
                <w:position w:val="-6"/>
              </w:rPr>
              <w:object w:dxaOrig="900" w:dyaOrig="300" w14:anchorId="23D99FF0">
                <v:shape id="_x0000_i1118" type="#_x0000_t75" style="width:44.85pt;height:14.95pt" o:ole="">
                  <v:imagedata r:id="rId182" o:title=""/>
                </v:shape>
                <o:OLEObject Type="Embed" ProgID="Equation.DSMT4" ShapeID="_x0000_i1118" DrawAspect="Content" ObjectID="_1775031169" r:id="rId183"/>
              </w:object>
            </w:r>
            <w:r>
              <w:t>(g.g)=&gt;</w:t>
            </w:r>
            <w:r w:rsidRPr="00533632">
              <w:rPr>
                <w:position w:val="-28"/>
              </w:rPr>
              <w:object w:dxaOrig="2880" w:dyaOrig="720" w14:anchorId="6ED98304">
                <v:shape id="_x0000_i1119" type="#_x0000_t75" style="width:2in;height:36pt" o:ole="">
                  <v:imagedata r:id="rId184" o:title=""/>
                </v:shape>
                <o:OLEObject Type="Embed" ProgID="Equation.DSMT4" ShapeID="_x0000_i1119" DrawAspect="Content" ObjectID="_1775031170" r:id="rId185"/>
              </w:object>
            </w:r>
            <w:r>
              <w:t>(1)</w:t>
            </w:r>
          </w:p>
          <w:p w14:paraId="37EF3301" w14:textId="77777777" w:rsidR="00362475" w:rsidRDefault="00362475" w:rsidP="001F3133">
            <w:r>
              <w:t>Tương tự:</w:t>
            </w:r>
            <w:r w:rsidRPr="00533632">
              <w:rPr>
                <w:position w:val="-4"/>
              </w:rPr>
              <w:object w:dxaOrig="820" w:dyaOrig="279" w14:anchorId="29841F93">
                <v:shape id="_x0000_i1120" type="#_x0000_t75" style="width:41.45pt;height:14.25pt" o:ole="">
                  <v:imagedata r:id="rId186" o:title=""/>
                </v:shape>
                <o:OLEObject Type="Embed" ProgID="Equation.DSMT4" ShapeID="_x0000_i1120" DrawAspect="Content" ObjectID="_1775031171" r:id="rId187"/>
              </w:object>
            </w:r>
            <w:r>
              <w:t>đồng dạng với</w:t>
            </w:r>
            <w:r w:rsidRPr="00533632">
              <w:rPr>
                <w:position w:val="-6"/>
              </w:rPr>
              <w:object w:dxaOrig="920" w:dyaOrig="300" w14:anchorId="4CBC0C44">
                <v:shape id="_x0000_i1121" type="#_x0000_t75" style="width:45.5pt;height:14.95pt" o:ole="">
                  <v:imagedata r:id="rId188" o:title=""/>
                </v:shape>
                <o:OLEObject Type="Embed" ProgID="Equation.DSMT4" ShapeID="_x0000_i1121" DrawAspect="Content" ObjectID="_1775031172" r:id="rId189"/>
              </w:object>
            </w:r>
            <w:r w:rsidRPr="00533632">
              <w:rPr>
                <w:position w:val="-28"/>
              </w:rPr>
              <w:object w:dxaOrig="3300" w:dyaOrig="720" w14:anchorId="652F5994">
                <v:shape id="_x0000_i1122" type="#_x0000_t75" style="width:146.7pt;height:31.9pt" o:ole="">
                  <v:imagedata r:id="rId190" o:title=""/>
                </v:shape>
                <o:OLEObject Type="Embed" ProgID="Equation.DSMT4" ShapeID="_x0000_i1122" DrawAspect="Content" ObjectID="_1775031173" r:id="rId191"/>
              </w:object>
            </w:r>
            <w:r>
              <w:t>(2)</w:t>
            </w:r>
          </w:p>
          <w:p w14:paraId="6E84701F" w14:textId="77777777" w:rsidR="00362475" w:rsidRPr="00922135" w:rsidRDefault="00362475" w:rsidP="001F3133">
            <w:r>
              <w:t>Từ (1) và (2) =&gt;</w:t>
            </w:r>
            <w:r w:rsidRPr="00533632">
              <w:rPr>
                <w:position w:val="-4"/>
              </w:rPr>
              <w:object w:dxaOrig="1020" w:dyaOrig="279" w14:anchorId="648C6A8A">
                <v:shape id="_x0000_i1123" type="#_x0000_t75" style="width:50.95pt;height:14.25pt" o:ole="">
                  <v:imagedata r:id="rId192" o:title=""/>
                </v:shape>
                <o:OLEObject Type="Embed" ProgID="Equation.DSMT4" ShapeID="_x0000_i1123" DrawAspect="Content" ObjectID="_1775031174" r:id="rId193"/>
              </w:object>
            </w:r>
            <w:r>
              <w:t>.</w:t>
            </w:r>
          </w:p>
        </w:tc>
        <w:tc>
          <w:tcPr>
            <w:tcW w:w="946" w:type="dxa"/>
          </w:tcPr>
          <w:p w14:paraId="69CE4F65" w14:textId="77777777" w:rsidR="00362475" w:rsidRPr="00954226" w:rsidRDefault="00362475" w:rsidP="001F3133">
            <w:pPr>
              <w:jc w:val="center"/>
            </w:pPr>
          </w:p>
          <w:p w14:paraId="2AC8B287" w14:textId="77777777" w:rsidR="00362475" w:rsidRPr="00954226" w:rsidRDefault="00362475" w:rsidP="001F3133">
            <w:pPr>
              <w:jc w:val="center"/>
            </w:pPr>
          </w:p>
          <w:p w14:paraId="7075C0E7" w14:textId="77777777" w:rsidR="00362475" w:rsidRPr="00954226" w:rsidRDefault="00362475" w:rsidP="001F3133">
            <w:pPr>
              <w:jc w:val="center"/>
            </w:pPr>
          </w:p>
          <w:p w14:paraId="70765247" w14:textId="77777777" w:rsidR="00362475" w:rsidRPr="00954226" w:rsidRDefault="00362475" w:rsidP="001F3133">
            <w:pPr>
              <w:jc w:val="center"/>
            </w:pPr>
          </w:p>
          <w:p w14:paraId="063F7172" w14:textId="77777777" w:rsidR="00362475" w:rsidRPr="00954226" w:rsidRDefault="00362475" w:rsidP="001F3133">
            <w:pPr>
              <w:jc w:val="center"/>
            </w:pPr>
          </w:p>
          <w:p w14:paraId="4AEFDB6F" w14:textId="77777777" w:rsidR="00362475" w:rsidRPr="00954226" w:rsidRDefault="00362475" w:rsidP="001F3133">
            <w:pPr>
              <w:jc w:val="center"/>
            </w:pPr>
          </w:p>
          <w:p w14:paraId="6EC213ED" w14:textId="77777777" w:rsidR="00362475" w:rsidRPr="00954226" w:rsidRDefault="00362475" w:rsidP="001F3133">
            <w:pPr>
              <w:jc w:val="center"/>
            </w:pPr>
          </w:p>
          <w:p w14:paraId="26836CCD" w14:textId="77777777" w:rsidR="00362475" w:rsidRPr="00954226" w:rsidRDefault="00362475" w:rsidP="001F3133">
            <w:pPr>
              <w:jc w:val="center"/>
            </w:pPr>
          </w:p>
          <w:p w14:paraId="1AF1B823" w14:textId="77777777" w:rsidR="00362475" w:rsidRPr="00954226" w:rsidRDefault="00362475" w:rsidP="001F3133">
            <w:pPr>
              <w:jc w:val="center"/>
            </w:pPr>
          </w:p>
          <w:p w14:paraId="4631CB04" w14:textId="77777777" w:rsidR="00362475" w:rsidRPr="00954226" w:rsidRDefault="00362475" w:rsidP="001F3133">
            <w:pPr>
              <w:jc w:val="center"/>
            </w:pPr>
          </w:p>
          <w:p w14:paraId="7F462A0C" w14:textId="77777777" w:rsidR="00362475" w:rsidRDefault="00362475" w:rsidP="001F3133"/>
          <w:p w14:paraId="41C80725" w14:textId="77777777" w:rsidR="00362475" w:rsidRDefault="00362475" w:rsidP="001F3133">
            <w:pPr>
              <w:spacing w:line="360" w:lineRule="auto"/>
              <w:jc w:val="center"/>
            </w:pPr>
          </w:p>
          <w:p w14:paraId="31C6E8CA" w14:textId="77777777" w:rsidR="00362475" w:rsidRDefault="00362475" w:rsidP="001F3133">
            <w:pPr>
              <w:spacing w:line="360" w:lineRule="auto"/>
              <w:jc w:val="center"/>
            </w:pPr>
          </w:p>
          <w:p w14:paraId="36DD58C3" w14:textId="77777777" w:rsidR="00362475" w:rsidRDefault="00362475" w:rsidP="001F3133">
            <w:pPr>
              <w:spacing w:line="360" w:lineRule="auto"/>
              <w:jc w:val="center"/>
            </w:pPr>
          </w:p>
          <w:p w14:paraId="64A30056" w14:textId="77777777" w:rsidR="00362475" w:rsidRPr="00954226" w:rsidRDefault="00362475" w:rsidP="001F3133">
            <w:pPr>
              <w:spacing w:line="360" w:lineRule="auto"/>
              <w:jc w:val="center"/>
            </w:pPr>
            <w:r>
              <w:t>0,25</w:t>
            </w:r>
          </w:p>
          <w:p w14:paraId="5C50D8BA" w14:textId="77777777" w:rsidR="00362475" w:rsidRDefault="00362475" w:rsidP="001F3133">
            <w:pPr>
              <w:jc w:val="center"/>
            </w:pPr>
          </w:p>
          <w:p w14:paraId="24975095" w14:textId="77777777" w:rsidR="00362475" w:rsidRPr="00954226" w:rsidRDefault="00362475" w:rsidP="001F3133">
            <w:pPr>
              <w:jc w:val="center"/>
            </w:pPr>
          </w:p>
          <w:p w14:paraId="5BFB2504" w14:textId="77777777" w:rsidR="00362475" w:rsidRPr="00954226" w:rsidRDefault="00362475" w:rsidP="001F3133">
            <w:pPr>
              <w:spacing w:line="360" w:lineRule="auto"/>
            </w:pPr>
            <w:r w:rsidRPr="00954226">
              <w:t>0,</w:t>
            </w:r>
            <w:r>
              <w:t>2</w:t>
            </w:r>
            <w:r w:rsidRPr="00954226">
              <w:t>5</w:t>
            </w:r>
          </w:p>
          <w:p w14:paraId="4CC7EFD5" w14:textId="77777777" w:rsidR="00362475" w:rsidRDefault="00362475" w:rsidP="001F3133">
            <w:pPr>
              <w:jc w:val="center"/>
            </w:pPr>
          </w:p>
          <w:p w14:paraId="2D488F01" w14:textId="77777777" w:rsidR="00362475" w:rsidRPr="00954226" w:rsidRDefault="00362475" w:rsidP="001F3133">
            <w:pPr>
              <w:spacing w:line="360" w:lineRule="auto"/>
              <w:jc w:val="center"/>
            </w:pPr>
            <w:r w:rsidRPr="00954226">
              <w:t>0,25</w:t>
            </w:r>
          </w:p>
          <w:p w14:paraId="53A2DDEC" w14:textId="77777777" w:rsidR="00362475" w:rsidRPr="00954226" w:rsidRDefault="00362475" w:rsidP="001F3133">
            <w:pPr>
              <w:jc w:val="center"/>
            </w:pPr>
            <w:r w:rsidRPr="00954226">
              <w:t>0,25</w:t>
            </w:r>
          </w:p>
        </w:tc>
      </w:tr>
      <w:tr w:rsidR="00362475" w:rsidRPr="00954226" w14:paraId="7B55E7FE" w14:textId="77777777" w:rsidTr="006B3136">
        <w:trPr>
          <w:trHeight w:val="65"/>
        </w:trPr>
        <w:tc>
          <w:tcPr>
            <w:tcW w:w="791" w:type="dxa"/>
          </w:tcPr>
          <w:p w14:paraId="70016BC0" w14:textId="77777777" w:rsidR="00362475" w:rsidRPr="00954226" w:rsidRDefault="00362475" w:rsidP="001F3133">
            <w:pPr>
              <w:jc w:val="center"/>
            </w:pPr>
            <w:r>
              <w:t>4</w:t>
            </w:r>
          </w:p>
        </w:tc>
        <w:tc>
          <w:tcPr>
            <w:tcW w:w="464" w:type="dxa"/>
          </w:tcPr>
          <w:p w14:paraId="018FA209" w14:textId="77777777" w:rsidR="00362475" w:rsidRPr="00954226" w:rsidRDefault="00362475" w:rsidP="001F3133">
            <w:pPr>
              <w:jc w:val="center"/>
            </w:pPr>
            <w:r>
              <w:t>2</w:t>
            </w:r>
          </w:p>
        </w:tc>
        <w:tc>
          <w:tcPr>
            <w:tcW w:w="7994" w:type="dxa"/>
          </w:tcPr>
          <w:p w14:paraId="7E47DB5A" w14:textId="77777777" w:rsidR="00362475" w:rsidRPr="00954226" w:rsidRDefault="00362475" w:rsidP="001F3133">
            <w:pPr>
              <w:jc w:val="center"/>
            </w:pPr>
            <w:r w:rsidRPr="00533632">
              <w:rPr>
                <w:bCs/>
              </w:rPr>
              <w:t>Chứng minh 4 điểm I, H, O’, M nằm trên một đường tròn.</w:t>
            </w:r>
          </w:p>
        </w:tc>
        <w:tc>
          <w:tcPr>
            <w:tcW w:w="946" w:type="dxa"/>
          </w:tcPr>
          <w:p w14:paraId="25B712B8" w14:textId="77777777" w:rsidR="00362475" w:rsidRPr="00954226" w:rsidRDefault="00362475" w:rsidP="001F3133">
            <w:pPr>
              <w:jc w:val="center"/>
            </w:pPr>
            <w:r w:rsidRPr="00533632">
              <w:rPr>
                <w:b/>
              </w:rPr>
              <w:t>1,00</w:t>
            </w:r>
          </w:p>
        </w:tc>
      </w:tr>
      <w:tr w:rsidR="00362475" w:rsidRPr="00954226" w14:paraId="31B99C79" w14:textId="77777777" w:rsidTr="006B3136">
        <w:trPr>
          <w:trHeight w:val="65"/>
        </w:trPr>
        <w:tc>
          <w:tcPr>
            <w:tcW w:w="791" w:type="dxa"/>
          </w:tcPr>
          <w:p w14:paraId="29B20298" w14:textId="77777777" w:rsidR="00362475" w:rsidRPr="00954226" w:rsidRDefault="00362475" w:rsidP="001F3133">
            <w:pPr>
              <w:jc w:val="center"/>
            </w:pPr>
          </w:p>
        </w:tc>
        <w:tc>
          <w:tcPr>
            <w:tcW w:w="464" w:type="dxa"/>
          </w:tcPr>
          <w:p w14:paraId="2D1A5CDC" w14:textId="77777777" w:rsidR="00362475" w:rsidRPr="00954226" w:rsidRDefault="00362475" w:rsidP="001F3133">
            <w:pPr>
              <w:jc w:val="center"/>
            </w:pPr>
          </w:p>
        </w:tc>
        <w:tc>
          <w:tcPr>
            <w:tcW w:w="7994" w:type="dxa"/>
          </w:tcPr>
          <w:p w14:paraId="67691D04" w14:textId="77777777" w:rsidR="00362475" w:rsidRDefault="00362475" w:rsidP="001F3133">
            <w:r>
              <w:t xml:space="preserve">+/Xét tam giác vuông ABO’ có: </w:t>
            </w:r>
            <w:r w:rsidRPr="00533632">
              <w:rPr>
                <w:position w:val="-6"/>
              </w:rPr>
              <w:object w:dxaOrig="1640" w:dyaOrig="360" w14:anchorId="79E01FEC">
                <v:shape id="_x0000_i1124" type="#_x0000_t75" style="width:81.5pt;height:18.35pt" o:ole="">
                  <v:imagedata r:id="rId194" o:title=""/>
                </v:shape>
                <o:OLEObject Type="Embed" ProgID="Equation.DSMT4" ShapeID="_x0000_i1124" DrawAspect="Content" ObjectID="_1775031175" r:id="rId195"/>
              </w:object>
            </w:r>
            <w:r>
              <w:t>(3)</w:t>
            </w:r>
          </w:p>
          <w:p w14:paraId="468B0C07" w14:textId="77777777" w:rsidR="00362475" w:rsidRDefault="00362475" w:rsidP="001F3133">
            <w:r>
              <w:t>+/ Có :</w:t>
            </w:r>
            <w:r w:rsidRPr="00533632">
              <w:rPr>
                <w:position w:val="-26"/>
              </w:rPr>
              <w:object w:dxaOrig="1900" w:dyaOrig="700" w14:anchorId="2635A13D">
                <v:shape id="_x0000_i1125" type="#_x0000_t75" style="width:95.1pt;height:35.3pt" o:ole="">
                  <v:imagedata r:id="rId196" o:title=""/>
                </v:shape>
                <o:OLEObject Type="Embed" ProgID="Equation.DSMT4" ShapeID="_x0000_i1125" DrawAspect="Content" ObjectID="_1775031176" r:id="rId197"/>
              </w:object>
            </w:r>
            <w:r>
              <w:t xml:space="preserve">sđ </w:t>
            </w:r>
            <w:r w:rsidRPr="00533632">
              <w:rPr>
                <w:position w:val="-4"/>
              </w:rPr>
              <w:object w:dxaOrig="360" w:dyaOrig="360" w14:anchorId="7277686A">
                <v:shape id="_x0000_i1126" type="#_x0000_t75" style="width:18.35pt;height:18.35pt" o:ole="">
                  <v:imagedata r:id="rId176" o:title=""/>
                </v:shape>
                <o:OLEObject Type="Embed" ProgID="Equation.DSMT4" ShapeID="_x0000_i1126" DrawAspect="Content" ObjectID="_1775031177" r:id="rId198"/>
              </w:object>
            </w:r>
            <w:r>
              <w:t xml:space="preserve">; </w:t>
            </w:r>
            <w:r w:rsidRPr="00533632">
              <w:rPr>
                <w:position w:val="-4"/>
              </w:rPr>
              <w:object w:dxaOrig="540" w:dyaOrig="380" w14:anchorId="69EDA0BE">
                <v:shape id="_x0000_i1127" type="#_x0000_t75" style="width:27.15pt;height:19pt" o:ole="">
                  <v:imagedata r:id="rId199" o:title=""/>
                </v:shape>
                <o:OLEObject Type="Embed" ProgID="Equation.DSMT4" ShapeID="_x0000_i1127" DrawAspect="Content" ObjectID="_1775031178" r:id="rId200"/>
              </w:object>
            </w:r>
            <w:r>
              <w:t xml:space="preserve"> chung </w:t>
            </w:r>
          </w:p>
          <w:p w14:paraId="5F593FC2" w14:textId="77777777" w:rsidR="00362475" w:rsidRDefault="00362475" w:rsidP="001F3133">
            <w:r w:rsidRPr="00533632">
              <w:rPr>
                <w:position w:val="-4"/>
              </w:rPr>
              <w:object w:dxaOrig="800" w:dyaOrig="279" w14:anchorId="5C3C8B23">
                <v:shape id="_x0000_i1128" type="#_x0000_t75" style="width:40.1pt;height:14.25pt" o:ole="">
                  <v:imagedata r:id="rId201" o:title=""/>
                </v:shape>
                <o:OLEObject Type="Embed" ProgID="Equation.DSMT4" ShapeID="_x0000_i1128" DrawAspect="Content" ObjectID="_1775031179" r:id="rId202"/>
              </w:object>
            </w:r>
            <w:r>
              <w:t xml:space="preserve"> đồng dạng với</w:t>
            </w:r>
            <w:r w:rsidRPr="00533632">
              <w:rPr>
                <w:position w:val="-4"/>
              </w:rPr>
              <w:object w:dxaOrig="1040" w:dyaOrig="279" w14:anchorId="19B2B00F">
                <v:shape id="_x0000_i1129" type="#_x0000_t75" style="width:51.6pt;height:14.25pt" o:ole="">
                  <v:imagedata r:id="rId203" o:title=""/>
                </v:shape>
                <o:OLEObject Type="Embed" ProgID="Equation.DSMT4" ShapeID="_x0000_i1129" DrawAspect="Content" ObjectID="_1775031180" r:id="rId204"/>
              </w:object>
            </w:r>
            <w:r>
              <w:t>(g.g)</w:t>
            </w:r>
            <w:r w:rsidRPr="00533632">
              <w:rPr>
                <w:position w:val="-26"/>
              </w:rPr>
              <w:object w:dxaOrig="3400" w:dyaOrig="700" w14:anchorId="7718E9F7">
                <v:shape id="_x0000_i1130" type="#_x0000_t75" style="width:165.75pt;height:34.65pt" o:ole="">
                  <v:imagedata r:id="rId205" o:title=""/>
                </v:shape>
                <o:OLEObject Type="Embed" ProgID="Equation.DSMT4" ShapeID="_x0000_i1130" DrawAspect="Content" ObjectID="_1775031181" r:id="rId206"/>
              </w:object>
            </w:r>
            <w:r>
              <w:t>(4).</w:t>
            </w:r>
          </w:p>
          <w:p w14:paraId="7DEFDFCC" w14:textId="77777777" w:rsidR="00362475" w:rsidRDefault="00362475" w:rsidP="001F3133">
            <w:r>
              <w:t>Từ (3),(4) =&gt;</w:t>
            </w:r>
            <w:r w:rsidRPr="00533632">
              <w:rPr>
                <w:position w:val="-28"/>
              </w:rPr>
              <w:object w:dxaOrig="3500" w:dyaOrig="720" w14:anchorId="11D4A39E">
                <v:shape id="_x0000_i1131" type="#_x0000_t75" style="width:174.55pt;height:36pt" o:ole="">
                  <v:imagedata r:id="rId207" o:title=""/>
                </v:shape>
                <o:OLEObject Type="Embed" ProgID="Equation.DSMT4" ShapeID="_x0000_i1131" DrawAspect="Content" ObjectID="_1775031182" r:id="rId208"/>
              </w:object>
            </w:r>
            <w:r>
              <w:t>.</w:t>
            </w:r>
          </w:p>
          <w:p w14:paraId="76698BA5" w14:textId="77777777" w:rsidR="00362475" w:rsidRDefault="00362475" w:rsidP="001F3133">
            <w:r>
              <w:lastRenderedPageBreak/>
              <w:t>=&gt;</w:t>
            </w:r>
            <w:r w:rsidRPr="00533632">
              <w:rPr>
                <w:position w:val="-4"/>
              </w:rPr>
              <w:object w:dxaOrig="820" w:dyaOrig="279" w14:anchorId="259593AE">
                <v:shape id="_x0000_i1132" type="#_x0000_t75" style="width:41.45pt;height:14.25pt" o:ole="">
                  <v:imagedata r:id="rId209" o:title=""/>
                </v:shape>
                <o:OLEObject Type="Embed" ProgID="Equation.DSMT4" ShapeID="_x0000_i1132" DrawAspect="Content" ObjectID="_1775031183" r:id="rId210"/>
              </w:object>
            </w:r>
            <w:r>
              <w:t xml:space="preserve"> đồng dạng với </w:t>
            </w:r>
            <w:r w:rsidRPr="00533632">
              <w:rPr>
                <w:position w:val="-6"/>
              </w:rPr>
              <w:object w:dxaOrig="1080" w:dyaOrig="300" w14:anchorId="764F4549">
                <v:shape id="_x0000_i1133" type="#_x0000_t75" style="width:54.35pt;height:14.95pt" o:ole="">
                  <v:imagedata r:id="rId211" o:title=""/>
                </v:shape>
                <o:OLEObject Type="Embed" ProgID="Equation.DSMT4" ShapeID="_x0000_i1133" DrawAspect="Content" ObjectID="_1775031184" r:id="rId212"/>
              </w:object>
            </w:r>
            <w:r>
              <w:t xml:space="preserve">( vì </w:t>
            </w:r>
            <w:r w:rsidRPr="00533632">
              <w:rPr>
                <w:position w:val="-28"/>
              </w:rPr>
              <w:object w:dxaOrig="1240" w:dyaOrig="720" w14:anchorId="5A2201DF">
                <v:shape id="_x0000_i1134" type="#_x0000_t75" style="width:62.5pt;height:36pt" o:ole="">
                  <v:imagedata r:id="rId213" o:title=""/>
                </v:shape>
                <o:OLEObject Type="Embed" ProgID="Equation.DSMT4" ShapeID="_x0000_i1134" DrawAspect="Content" ObjectID="_1775031185" r:id="rId214"/>
              </w:object>
            </w:r>
            <w:r>
              <w:t xml:space="preserve"> ;</w:t>
            </w:r>
            <w:r w:rsidRPr="00533632">
              <w:rPr>
                <w:position w:val="-4"/>
              </w:rPr>
              <w:object w:dxaOrig="279" w:dyaOrig="380" w14:anchorId="65AEA7B1">
                <v:shape id="_x0000_i1135" type="#_x0000_t75" style="width:14.25pt;height:19pt" o:ole="">
                  <v:imagedata r:id="rId215" o:title=""/>
                </v:shape>
                <o:OLEObject Type="Embed" ProgID="Equation.DSMT4" ShapeID="_x0000_i1135" DrawAspect="Content" ObjectID="_1775031186" r:id="rId216"/>
              </w:object>
            </w:r>
            <w:r>
              <w:t xml:space="preserve"> chung ).</w:t>
            </w:r>
          </w:p>
          <w:p w14:paraId="4A1F2091" w14:textId="77777777" w:rsidR="00362475" w:rsidRPr="00954226" w:rsidRDefault="00362475" w:rsidP="001F3133">
            <w:r>
              <w:t>=&gt;</w:t>
            </w:r>
            <w:r w:rsidRPr="00533632">
              <w:rPr>
                <w:position w:val="-6"/>
              </w:rPr>
              <w:object w:dxaOrig="1440" w:dyaOrig="400" w14:anchorId="78642FC7">
                <v:shape id="_x0000_i1136" type="#_x0000_t75" style="width:1in;height:20.4pt" o:ole="">
                  <v:imagedata r:id="rId217" o:title=""/>
                </v:shape>
                <o:OLEObject Type="Embed" ProgID="Equation.DSMT4" ShapeID="_x0000_i1136" DrawAspect="Content" ObjectID="_1775031187" r:id="rId218"/>
              </w:object>
            </w:r>
            <w:r>
              <w:t xml:space="preserve"> =&gt; tứ giác MIHO’ nội tiếp hay 4 điểm I,  H, M, O’ cùng thuộc một đường tròn.</w:t>
            </w:r>
          </w:p>
        </w:tc>
        <w:tc>
          <w:tcPr>
            <w:tcW w:w="946" w:type="dxa"/>
          </w:tcPr>
          <w:p w14:paraId="27313C9C" w14:textId="77777777" w:rsidR="00362475" w:rsidRPr="00954226" w:rsidRDefault="00362475" w:rsidP="001F3133">
            <w:pPr>
              <w:spacing w:line="480" w:lineRule="auto"/>
              <w:jc w:val="center"/>
            </w:pPr>
            <w:r w:rsidRPr="00954226">
              <w:lastRenderedPageBreak/>
              <w:t>0,25</w:t>
            </w:r>
          </w:p>
          <w:p w14:paraId="26EEEFA9" w14:textId="77777777" w:rsidR="00362475" w:rsidRDefault="00362475" w:rsidP="001F3133">
            <w:pPr>
              <w:spacing w:line="480" w:lineRule="auto"/>
              <w:jc w:val="center"/>
            </w:pPr>
          </w:p>
          <w:p w14:paraId="376CE8B5" w14:textId="77777777" w:rsidR="00362475" w:rsidRPr="00954226" w:rsidRDefault="00362475" w:rsidP="001F3133">
            <w:pPr>
              <w:spacing w:line="480" w:lineRule="auto"/>
              <w:jc w:val="center"/>
            </w:pPr>
            <w:r w:rsidRPr="00954226">
              <w:t>0,25</w:t>
            </w:r>
          </w:p>
          <w:p w14:paraId="68283813" w14:textId="77777777" w:rsidR="00362475" w:rsidRDefault="00362475" w:rsidP="001F3133">
            <w:pPr>
              <w:jc w:val="center"/>
            </w:pPr>
          </w:p>
          <w:p w14:paraId="69FC2650" w14:textId="77777777" w:rsidR="00362475" w:rsidRDefault="00362475" w:rsidP="001F3133">
            <w:pPr>
              <w:jc w:val="center"/>
            </w:pPr>
          </w:p>
          <w:p w14:paraId="0956BD1B" w14:textId="77777777" w:rsidR="00362475" w:rsidRDefault="00362475" w:rsidP="001F3133">
            <w:pPr>
              <w:jc w:val="center"/>
            </w:pPr>
            <w:r w:rsidRPr="00954226">
              <w:t>0,25</w:t>
            </w:r>
          </w:p>
          <w:p w14:paraId="5FA179D1" w14:textId="77777777" w:rsidR="00362475" w:rsidRDefault="00362475" w:rsidP="001F3133">
            <w:pPr>
              <w:jc w:val="center"/>
            </w:pPr>
          </w:p>
          <w:p w14:paraId="50CB2BEE" w14:textId="77777777" w:rsidR="00362475" w:rsidRPr="00954226" w:rsidRDefault="00362475" w:rsidP="001F3133">
            <w:pPr>
              <w:jc w:val="center"/>
            </w:pPr>
          </w:p>
          <w:p w14:paraId="1D611D9C" w14:textId="77777777" w:rsidR="00362475" w:rsidRPr="00954226" w:rsidRDefault="00362475" w:rsidP="001F3133">
            <w:pPr>
              <w:jc w:val="center"/>
            </w:pPr>
            <w:r w:rsidRPr="00954226">
              <w:lastRenderedPageBreak/>
              <w:t>0,25</w:t>
            </w:r>
          </w:p>
        </w:tc>
      </w:tr>
      <w:tr w:rsidR="00362475" w:rsidRPr="00954226" w14:paraId="1FD5FF08" w14:textId="77777777" w:rsidTr="006B3136">
        <w:trPr>
          <w:trHeight w:val="65"/>
        </w:trPr>
        <w:tc>
          <w:tcPr>
            <w:tcW w:w="791" w:type="dxa"/>
          </w:tcPr>
          <w:p w14:paraId="38B4ADA4" w14:textId="77777777" w:rsidR="00362475" w:rsidRPr="00954226" w:rsidRDefault="00362475" w:rsidP="001F3133">
            <w:pPr>
              <w:jc w:val="center"/>
            </w:pPr>
            <w:r>
              <w:lastRenderedPageBreak/>
              <w:t>4</w:t>
            </w:r>
          </w:p>
        </w:tc>
        <w:tc>
          <w:tcPr>
            <w:tcW w:w="464" w:type="dxa"/>
          </w:tcPr>
          <w:p w14:paraId="067644B3" w14:textId="77777777" w:rsidR="00362475" w:rsidRPr="00954226" w:rsidRDefault="00362475" w:rsidP="001F3133">
            <w:pPr>
              <w:jc w:val="center"/>
            </w:pPr>
            <w:r>
              <w:t>3</w:t>
            </w:r>
          </w:p>
        </w:tc>
        <w:tc>
          <w:tcPr>
            <w:tcW w:w="7994" w:type="dxa"/>
          </w:tcPr>
          <w:p w14:paraId="02362B86" w14:textId="77777777" w:rsidR="00362475" w:rsidRPr="00954226" w:rsidRDefault="00362475" w:rsidP="001F3133">
            <w:pPr>
              <w:jc w:val="center"/>
            </w:pPr>
            <w:r w:rsidRPr="00533632">
              <w:rPr>
                <w:bCs/>
              </w:rPr>
              <w:t xml:space="preserve">Chứng minh AM là tiếp tuyến của đường tròn ngoại tiếp </w:t>
            </w:r>
            <w:r w:rsidRPr="00533632">
              <w:rPr>
                <w:bCs/>
                <w:position w:val="-4"/>
              </w:rPr>
              <w:object w:dxaOrig="800" w:dyaOrig="279" w14:anchorId="3689D683">
                <v:shape id="_x0000_i1137" type="#_x0000_t75" style="width:40.1pt;height:14.25pt" o:ole="">
                  <v:imagedata r:id="rId39" o:title=""/>
                </v:shape>
                <o:OLEObject Type="Embed" ProgID="Equation.DSMT4" ShapeID="_x0000_i1137" DrawAspect="Content" ObjectID="_1775031188" r:id="rId219"/>
              </w:object>
            </w:r>
          </w:p>
        </w:tc>
        <w:tc>
          <w:tcPr>
            <w:tcW w:w="946" w:type="dxa"/>
          </w:tcPr>
          <w:p w14:paraId="73305266" w14:textId="77777777" w:rsidR="00362475" w:rsidRPr="00954226" w:rsidRDefault="00362475" w:rsidP="001F3133">
            <w:pPr>
              <w:jc w:val="center"/>
            </w:pPr>
            <w:r w:rsidRPr="00533632">
              <w:rPr>
                <w:b/>
              </w:rPr>
              <w:t>1,00</w:t>
            </w:r>
          </w:p>
        </w:tc>
      </w:tr>
      <w:tr w:rsidR="00362475" w:rsidRPr="00954226" w14:paraId="1DC52BF6" w14:textId="77777777" w:rsidTr="006B3136">
        <w:trPr>
          <w:trHeight w:val="65"/>
        </w:trPr>
        <w:tc>
          <w:tcPr>
            <w:tcW w:w="791" w:type="dxa"/>
          </w:tcPr>
          <w:p w14:paraId="6FA59691" w14:textId="77777777" w:rsidR="00362475" w:rsidRPr="00954226" w:rsidRDefault="00362475" w:rsidP="001F3133">
            <w:pPr>
              <w:jc w:val="center"/>
            </w:pPr>
          </w:p>
        </w:tc>
        <w:tc>
          <w:tcPr>
            <w:tcW w:w="464" w:type="dxa"/>
          </w:tcPr>
          <w:p w14:paraId="3E8E2F83" w14:textId="77777777" w:rsidR="00362475" w:rsidRPr="00954226" w:rsidRDefault="00362475" w:rsidP="001F3133">
            <w:pPr>
              <w:jc w:val="center"/>
            </w:pPr>
          </w:p>
        </w:tc>
        <w:tc>
          <w:tcPr>
            <w:tcW w:w="7994" w:type="dxa"/>
          </w:tcPr>
          <w:p w14:paraId="6FC191B9" w14:textId="77777777" w:rsidR="00362475" w:rsidRDefault="00362475" w:rsidP="001F3133">
            <w:r>
              <w:t xml:space="preserve">Do OD // O’B (cùng </w:t>
            </w:r>
            <w:r w:rsidRPr="00533632">
              <w:rPr>
                <w:position w:val="-4"/>
              </w:rPr>
              <w:object w:dxaOrig="260" w:dyaOrig="279" w14:anchorId="60F724BF">
                <v:shape id="_x0000_i1138" type="#_x0000_t75" style="width:12.9pt;height:14.25pt" o:ole="">
                  <v:imagedata r:id="rId220" o:title=""/>
                </v:shape>
                <o:OLEObject Type="Embed" ProgID="Equation.DSMT4" ShapeID="_x0000_i1138" DrawAspect="Content" ObjectID="_1775031189" r:id="rId221"/>
              </w:object>
            </w:r>
            <w:r>
              <w:t>AB)</w:t>
            </w:r>
            <w:r w:rsidRPr="00533632">
              <w:rPr>
                <w:position w:val="-28"/>
              </w:rPr>
              <w:object w:dxaOrig="3640" w:dyaOrig="720" w14:anchorId="0449A655">
                <v:shape id="_x0000_i1139" type="#_x0000_t75" style="width:174.55pt;height:34.65pt" o:ole="">
                  <v:imagedata r:id="rId222" o:title=""/>
                </v:shape>
                <o:OLEObject Type="Embed" ProgID="Equation.DSMT4" ShapeID="_x0000_i1139" DrawAspect="Content" ObjectID="_1775031190" r:id="rId223"/>
              </w:object>
            </w:r>
          </w:p>
          <w:p w14:paraId="70005DF1" w14:textId="77777777" w:rsidR="00362475" w:rsidRDefault="00362475" w:rsidP="001F3133">
            <w:r>
              <w:t xml:space="preserve">nhưng OI cắt O’I và A,I,M thẳng hàng =&gt; OI // O’M.  </w:t>
            </w:r>
          </w:p>
          <w:p w14:paraId="5920CA94" w14:textId="77777777" w:rsidR="00362475" w:rsidRDefault="00362475" w:rsidP="001F3133">
            <w:r>
              <w:t>=&gt;</w:t>
            </w:r>
            <w:r w:rsidRPr="00533632">
              <w:rPr>
                <w:position w:val="-6"/>
              </w:rPr>
              <w:object w:dxaOrig="1420" w:dyaOrig="400" w14:anchorId="187EB06C">
                <v:shape id="_x0000_i1140" type="#_x0000_t75" style="width:71.3pt;height:20.4pt" o:ole="">
                  <v:imagedata r:id="rId224" o:title=""/>
                </v:shape>
                <o:OLEObject Type="Embed" ProgID="Equation.DSMT4" ShapeID="_x0000_i1140" DrawAspect="Content" ObjectID="_1775031191" r:id="rId225"/>
              </w:object>
            </w:r>
            <w:r>
              <w:t xml:space="preserve"> .</w:t>
            </w:r>
          </w:p>
          <w:p w14:paraId="5A087C7C" w14:textId="77777777" w:rsidR="00362475" w:rsidRDefault="00362475" w:rsidP="001F3133">
            <w:r>
              <w:t xml:space="preserve">mà </w:t>
            </w:r>
            <w:r w:rsidRPr="00533632">
              <w:rPr>
                <w:position w:val="-26"/>
              </w:rPr>
              <w:object w:dxaOrig="2000" w:dyaOrig="700" w14:anchorId="4F42D2C9">
                <v:shape id="_x0000_i1141" type="#_x0000_t75" style="width:99.85pt;height:35.3pt" o:ole="">
                  <v:imagedata r:id="rId226" o:title=""/>
                </v:shape>
                <o:OLEObject Type="Embed" ProgID="Equation.DSMT4" ShapeID="_x0000_i1141" DrawAspect="Content" ObjectID="_1775031192" r:id="rId227"/>
              </w:object>
            </w:r>
            <w:r>
              <w:t xml:space="preserve">sđ </w:t>
            </w:r>
            <w:r w:rsidRPr="00533632">
              <w:rPr>
                <w:position w:val="-4"/>
              </w:rPr>
              <w:object w:dxaOrig="360" w:dyaOrig="360" w14:anchorId="519D41A9">
                <v:shape id="_x0000_i1142" type="#_x0000_t75" style="width:18.35pt;height:18.35pt" o:ole="">
                  <v:imagedata r:id="rId228" o:title=""/>
                </v:shape>
                <o:OLEObject Type="Embed" ProgID="Equation.DSMT4" ShapeID="_x0000_i1142" DrawAspect="Content" ObjectID="_1775031193" r:id="rId229"/>
              </w:object>
            </w:r>
            <w:r>
              <w:t xml:space="preserve"> và </w:t>
            </w:r>
            <w:r w:rsidRPr="00533632">
              <w:rPr>
                <w:position w:val="-26"/>
              </w:rPr>
              <w:object w:dxaOrig="2220" w:dyaOrig="700" w14:anchorId="18ECC5AA">
                <v:shape id="_x0000_i1143" type="#_x0000_t75" style="width:110.7pt;height:35.3pt" o:ole="">
                  <v:imagedata r:id="rId230" o:title=""/>
                </v:shape>
                <o:OLEObject Type="Embed" ProgID="Equation.DSMT4" ShapeID="_x0000_i1143" DrawAspect="Content" ObjectID="_1775031194" r:id="rId231"/>
              </w:object>
            </w:r>
            <w:r>
              <w:t xml:space="preserve">sđ </w:t>
            </w:r>
            <w:r w:rsidRPr="00533632">
              <w:rPr>
                <w:position w:val="-4"/>
              </w:rPr>
              <w:object w:dxaOrig="520" w:dyaOrig="380" w14:anchorId="4E67D95B">
                <v:shape id="_x0000_i1144" type="#_x0000_t75" style="width:26.5pt;height:19pt" o:ole="">
                  <v:imagedata r:id="rId232" o:title=""/>
                </v:shape>
                <o:OLEObject Type="Embed" ProgID="Equation.DSMT4" ShapeID="_x0000_i1144" DrawAspect="Content" ObjectID="_1775031195" r:id="rId233"/>
              </w:object>
            </w:r>
          </w:p>
          <w:p w14:paraId="129C9065" w14:textId="77777777" w:rsidR="00362475" w:rsidRDefault="00362475" w:rsidP="001F3133">
            <w:r>
              <w:t>=&gt;</w:t>
            </w:r>
            <w:r w:rsidRPr="00533632">
              <w:rPr>
                <w:position w:val="-4"/>
              </w:rPr>
              <w:object w:dxaOrig="1359" w:dyaOrig="380" w14:anchorId="010A66A8">
                <v:shape id="_x0000_i1145" type="#_x0000_t75" style="width:65.9pt;height:17.65pt" o:ole="">
                  <v:imagedata r:id="rId234" o:title=""/>
                </v:shape>
                <o:OLEObject Type="Embed" ProgID="Equation.DSMT4" ShapeID="_x0000_i1145" DrawAspect="Content" ObjectID="_1775031196" r:id="rId235"/>
              </w:object>
            </w:r>
            <w:r>
              <w:t xml:space="preserve">=&gt;IM tiếp xúc với đường tròn ngoại tiếp </w:t>
            </w:r>
            <w:r w:rsidRPr="00533632">
              <w:rPr>
                <w:position w:val="-4"/>
              </w:rPr>
              <w:object w:dxaOrig="720" w:dyaOrig="279" w14:anchorId="0710F268">
                <v:shape id="_x0000_i1146" type="#_x0000_t75" style="width:36pt;height:14.25pt" o:ole="">
                  <v:imagedata r:id="rId236" o:title=""/>
                </v:shape>
                <o:OLEObject Type="Embed" ProgID="Equation.DSMT4" ShapeID="_x0000_i1146" DrawAspect="Content" ObjectID="_1775031197" r:id="rId237"/>
              </w:object>
            </w:r>
          </w:p>
          <w:p w14:paraId="1B5C2306" w14:textId="77777777" w:rsidR="00362475" w:rsidRPr="00954226" w:rsidRDefault="00362475" w:rsidP="001F3133">
            <w:r>
              <w:t>hay</w:t>
            </w:r>
            <w:r w:rsidRPr="00533632">
              <w:rPr>
                <w:bCs/>
              </w:rPr>
              <w:t xml:space="preserve"> AM là tiếp tuyến của đường tròn ngoại tiếp </w:t>
            </w:r>
            <w:r w:rsidRPr="00533632">
              <w:rPr>
                <w:bCs/>
                <w:position w:val="-4"/>
              </w:rPr>
              <w:object w:dxaOrig="800" w:dyaOrig="279" w14:anchorId="30303C2D">
                <v:shape id="_x0000_i1147" type="#_x0000_t75" style="width:40.1pt;height:14.25pt" o:ole="">
                  <v:imagedata r:id="rId39" o:title=""/>
                </v:shape>
                <o:OLEObject Type="Embed" ProgID="Equation.DSMT4" ShapeID="_x0000_i1147" DrawAspect="Content" ObjectID="_1775031198" r:id="rId238"/>
              </w:object>
            </w:r>
            <w:r w:rsidRPr="00533632">
              <w:rPr>
                <w:bCs/>
              </w:rPr>
              <w:t>.</w:t>
            </w:r>
          </w:p>
        </w:tc>
        <w:tc>
          <w:tcPr>
            <w:tcW w:w="946" w:type="dxa"/>
          </w:tcPr>
          <w:p w14:paraId="38B856BA" w14:textId="77777777" w:rsidR="00362475" w:rsidRDefault="00362475" w:rsidP="001F3133">
            <w:pPr>
              <w:spacing w:line="480" w:lineRule="auto"/>
            </w:pPr>
          </w:p>
          <w:p w14:paraId="12E3E43B" w14:textId="77777777" w:rsidR="00362475" w:rsidRPr="00954226" w:rsidRDefault="00362475" w:rsidP="001F3133">
            <w:pPr>
              <w:spacing w:line="360" w:lineRule="auto"/>
              <w:jc w:val="center"/>
            </w:pPr>
            <w:r w:rsidRPr="00954226">
              <w:t>0,25</w:t>
            </w:r>
          </w:p>
          <w:p w14:paraId="4BB769EC" w14:textId="77777777" w:rsidR="00362475" w:rsidRDefault="00362475" w:rsidP="001F3133">
            <w:pPr>
              <w:spacing w:line="360" w:lineRule="auto"/>
              <w:jc w:val="center"/>
            </w:pPr>
            <w:r w:rsidRPr="00954226">
              <w:t>0,25</w:t>
            </w:r>
          </w:p>
          <w:p w14:paraId="56676F4E" w14:textId="77777777" w:rsidR="00362475" w:rsidRPr="00954226" w:rsidRDefault="00362475" w:rsidP="001F3133">
            <w:pPr>
              <w:spacing w:line="600" w:lineRule="auto"/>
              <w:jc w:val="center"/>
            </w:pPr>
            <w:r w:rsidRPr="00954226">
              <w:t>0,25</w:t>
            </w:r>
          </w:p>
          <w:p w14:paraId="5925E4BE" w14:textId="77777777" w:rsidR="00362475" w:rsidRPr="00954226" w:rsidRDefault="00362475" w:rsidP="001F3133">
            <w:pPr>
              <w:jc w:val="center"/>
            </w:pPr>
            <w:r w:rsidRPr="00954226">
              <w:t>0,25</w:t>
            </w:r>
          </w:p>
        </w:tc>
      </w:tr>
      <w:tr w:rsidR="00362475" w:rsidRPr="00954226" w14:paraId="77CB013D" w14:textId="77777777" w:rsidTr="006B3136">
        <w:trPr>
          <w:trHeight w:val="416"/>
        </w:trPr>
        <w:tc>
          <w:tcPr>
            <w:tcW w:w="791" w:type="dxa"/>
          </w:tcPr>
          <w:p w14:paraId="3034352A" w14:textId="77777777" w:rsidR="00362475" w:rsidRPr="00954226" w:rsidRDefault="00362475" w:rsidP="001F3133">
            <w:pPr>
              <w:jc w:val="center"/>
            </w:pPr>
            <w:r>
              <w:t>5</w:t>
            </w:r>
          </w:p>
        </w:tc>
        <w:tc>
          <w:tcPr>
            <w:tcW w:w="464" w:type="dxa"/>
          </w:tcPr>
          <w:p w14:paraId="5DE859F5" w14:textId="77777777" w:rsidR="00362475" w:rsidRPr="00954226" w:rsidRDefault="00362475" w:rsidP="001F3133">
            <w:pPr>
              <w:jc w:val="center"/>
            </w:pPr>
          </w:p>
        </w:tc>
        <w:tc>
          <w:tcPr>
            <w:tcW w:w="7994" w:type="dxa"/>
          </w:tcPr>
          <w:p w14:paraId="35CFF3B5" w14:textId="77777777" w:rsidR="00362475" w:rsidRPr="00954226" w:rsidRDefault="00362475" w:rsidP="001F3133">
            <w:pPr>
              <w:jc w:val="both"/>
            </w:pPr>
            <w:r>
              <w:t>Chứng minh rằng luôn chỉ ra được 3 điểm trên mặt phẳng làm thành tam giác vuông cân mà ba đỉnh của nó được đánh cùng dấu.</w:t>
            </w:r>
          </w:p>
        </w:tc>
        <w:tc>
          <w:tcPr>
            <w:tcW w:w="946" w:type="dxa"/>
          </w:tcPr>
          <w:p w14:paraId="05C52938" w14:textId="77777777" w:rsidR="00362475" w:rsidRPr="00954226" w:rsidRDefault="00362475" w:rsidP="001F3133">
            <w:r w:rsidRPr="00533632">
              <w:rPr>
                <w:b/>
              </w:rPr>
              <w:t>1,00</w:t>
            </w:r>
          </w:p>
        </w:tc>
      </w:tr>
      <w:tr w:rsidR="00362475" w:rsidRPr="00954226" w14:paraId="488BF660" w14:textId="77777777" w:rsidTr="006B3136">
        <w:trPr>
          <w:trHeight w:val="65"/>
        </w:trPr>
        <w:tc>
          <w:tcPr>
            <w:tcW w:w="791" w:type="dxa"/>
          </w:tcPr>
          <w:p w14:paraId="41FB6E55" w14:textId="77777777" w:rsidR="00362475" w:rsidRPr="00954226" w:rsidRDefault="00362475" w:rsidP="001F3133">
            <w:pPr>
              <w:jc w:val="center"/>
            </w:pPr>
          </w:p>
        </w:tc>
        <w:tc>
          <w:tcPr>
            <w:tcW w:w="464" w:type="dxa"/>
          </w:tcPr>
          <w:p w14:paraId="65C47F61" w14:textId="77777777" w:rsidR="00362475" w:rsidRDefault="00362475" w:rsidP="001F3133">
            <w:pPr>
              <w:jc w:val="center"/>
            </w:pPr>
          </w:p>
          <w:p w14:paraId="3E579789" w14:textId="77777777" w:rsidR="00362475" w:rsidRPr="003F29A8" w:rsidRDefault="00362475" w:rsidP="001F3133"/>
          <w:p w14:paraId="415D40CE" w14:textId="77777777" w:rsidR="00362475" w:rsidRPr="003F29A8" w:rsidRDefault="00362475" w:rsidP="001F3133"/>
          <w:p w14:paraId="318BF71A" w14:textId="77777777" w:rsidR="00362475" w:rsidRPr="003F29A8" w:rsidRDefault="00362475" w:rsidP="001F3133"/>
          <w:p w14:paraId="6193793C" w14:textId="77777777" w:rsidR="00362475" w:rsidRPr="003F29A8" w:rsidRDefault="00362475" w:rsidP="001F3133"/>
          <w:p w14:paraId="719ED600" w14:textId="77777777" w:rsidR="00362475" w:rsidRPr="003F29A8" w:rsidRDefault="00362475" w:rsidP="001F3133"/>
          <w:p w14:paraId="7584AAB8" w14:textId="77777777" w:rsidR="00362475" w:rsidRPr="003F29A8" w:rsidRDefault="00362475" w:rsidP="001F3133"/>
          <w:p w14:paraId="7D964442" w14:textId="77777777" w:rsidR="00362475" w:rsidRPr="003F29A8" w:rsidRDefault="00362475" w:rsidP="001F3133"/>
          <w:p w14:paraId="08C59C14" w14:textId="77777777" w:rsidR="00362475" w:rsidRPr="003F29A8" w:rsidRDefault="00362475" w:rsidP="001F3133"/>
          <w:p w14:paraId="200167BC" w14:textId="77777777" w:rsidR="00362475" w:rsidRPr="003F29A8" w:rsidRDefault="00362475" w:rsidP="001F3133"/>
          <w:p w14:paraId="70F5612C" w14:textId="77777777" w:rsidR="00362475" w:rsidRPr="003F29A8" w:rsidRDefault="00362475" w:rsidP="001F3133"/>
          <w:p w14:paraId="109DD8F0" w14:textId="77777777" w:rsidR="00362475" w:rsidRDefault="00362475" w:rsidP="001F3133"/>
          <w:p w14:paraId="12981DB9" w14:textId="77777777" w:rsidR="00362475" w:rsidRPr="003F29A8" w:rsidRDefault="00362475" w:rsidP="001F3133"/>
        </w:tc>
        <w:tc>
          <w:tcPr>
            <w:tcW w:w="7994" w:type="dxa"/>
          </w:tcPr>
          <w:p w14:paraId="70B8EDF6" w14:textId="77777777" w:rsidR="00362475" w:rsidRPr="009D57DF" w:rsidRDefault="00362475" w:rsidP="001F3133">
            <w:r>
              <w:rPr>
                <w:noProof/>
                <w:lang w:val="en-US" w:eastAsia="en-US"/>
              </w:rPr>
              <w:drawing>
                <wp:anchor distT="0" distB="0" distL="114300" distR="114300" simplePos="0" relativeHeight="251660288" behindDoc="0" locked="0" layoutInCell="1" allowOverlap="1" wp14:anchorId="458158C3" wp14:editId="0E36FAD6">
                  <wp:simplePos x="0" y="0"/>
                  <wp:positionH relativeFrom="column">
                    <wp:posOffset>2950845</wp:posOffset>
                  </wp:positionH>
                  <wp:positionV relativeFrom="paragraph">
                    <wp:posOffset>38100</wp:posOffset>
                  </wp:positionV>
                  <wp:extent cx="1905000" cy="1800225"/>
                  <wp:effectExtent l="0" t="0" r="0" b="0"/>
                  <wp:wrapSquare wrapText="bothSides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0" cy="1800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t>Dựng tam giác vuông cân ABC đỉnh A. Do chỉ đánh bởi hai dấu (+), (</w:t>
            </w:r>
            <w:r w:rsidRPr="00533632">
              <w:rPr>
                <w:position w:val="-4"/>
              </w:rPr>
              <w:object w:dxaOrig="220" w:dyaOrig="160" w14:anchorId="6E419232">
                <v:shape id="_x0000_i1148" type="#_x0000_t75" style="width:11.55pt;height:8.15pt" o:ole="">
                  <v:imagedata r:id="rId240" o:title=""/>
                </v:shape>
                <o:OLEObject Type="Embed" ProgID="Equation.DSMT4" ShapeID="_x0000_i1148" DrawAspect="Content" ObjectID="_1775031199" r:id="rId241"/>
              </w:object>
            </w:r>
            <w:r>
              <w:t>) nên tồn tại hai điểm cùng dấu , không mất tổng quát giả sử hai điểm A, B cùng dấu và cùng dấu (+).</w:t>
            </w:r>
          </w:p>
          <w:p w14:paraId="018DF992" w14:textId="77777777" w:rsidR="00362475" w:rsidRDefault="00362475" w:rsidP="001F3133">
            <w:r>
              <w:t>+ Nếu C có dấu (+) thì tam giác vuông cân ABC là tam giác phải tìm.</w:t>
            </w:r>
          </w:p>
          <w:p w14:paraId="3EAC0B9D" w14:textId="77777777" w:rsidR="00362475" w:rsidRDefault="00362475" w:rsidP="001F3133">
            <w:r>
              <w:t>+ Nếu C có dấu (- ) thì ta dựng điểm D sao cho ABDC là hình vuông.</w:t>
            </w:r>
          </w:p>
          <w:p w14:paraId="69465B01" w14:textId="77777777" w:rsidR="00362475" w:rsidRDefault="00362475" w:rsidP="001F3133">
            <w:r>
              <w:t xml:space="preserve">          _ Nếu D có dấu (+) thì tam giác ABD là tam giác cần tìm. </w:t>
            </w:r>
          </w:p>
          <w:p w14:paraId="4B1E19EB" w14:textId="77777777" w:rsidR="00362475" w:rsidRDefault="00362475" w:rsidP="001F3133">
            <w:r>
              <w:t xml:space="preserve">          _ Nếu D có dấu (-) thì gọi I là giao điểm của AD và BC .</w:t>
            </w:r>
          </w:p>
          <w:p w14:paraId="5CD51D11" w14:textId="77777777" w:rsidR="00362475" w:rsidRDefault="00362475" w:rsidP="001F3133">
            <w:r>
              <w:t xml:space="preserve">                   * Nếu I có dấu (+) thì tam giác vuông cân ABI là tam giác cần tìm. </w:t>
            </w:r>
          </w:p>
          <w:p w14:paraId="76C90710" w14:textId="77777777" w:rsidR="00362475" w:rsidRPr="00954226" w:rsidRDefault="00362475" w:rsidP="001F3133">
            <w:r>
              <w:t xml:space="preserve">                   * Nếu I dấu (-) thì dễ thấy tam giác vuông cân CID có ba đỉnh cùng dấu (-) là tam giác cần tìm.</w:t>
            </w:r>
          </w:p>
        </w:tc>
        <w:tc>
          <w:tcPr>
            <w:tcW w:w="946" w:type="dxa"/>
          </w:tcPr>
          <w:p w14:paraId="1920F49D" w14:textId="77777777" w:rsidR="00362475" w:rsidRDefault="00362475" w:rsidP="001F3133">
            <w:pPr>
              <w:jc w:val="center"/>
            </w:pPr>
          </w:p>
          <w:p w14:paraId="2054F1FF" w14:textId="77777777" w:rsidR="00362475" w:rsidRDefault="00362475" w:rsidP="001F3133">
            <w:pPr>
              <w:jc w:val="center"/>
            </w:pPr>
          </w:p>
          <w:p w14:paraId="75D477A2" w14:textId="77777777" w:rsidR="00362475" w:rsidRDefault="00362475" w:rsidP="001F3133">
            <w:pPr>
              <w:jc w:val="center"/>
            </w:pPr>
          </w:p>
          <w:p w14:paraId="72FE844D" w14:textId="77777777" w:rsidR="00362475" w:rsidRDefault="00362475" w:rsidP="001F3133">
            <w:pPr>
              <w:jc w:val="center"/>
            </w:pPr>
          </w:p>
          <w:p w14:paraId="292660F4" w14:textId="77777777" w:rsidR="00362475" w:rsidRPr="00954226" w:rsidRDefault="00362475" w:rsidP="001F3133">
            <w:pPr>
              <w:jc w:val="center"/>
            </w:pPr>
            <w:r w:rsidRPr="00954226">
              <w:t>0,25</w:t>
            </w:r>
          </w:p>
          <w:p w14:paraId="40624888" w14:textId="77777777" w:rsidR="00362475" w:rsidRDefault="00362475" w:rsidP="001F3133">
            <w:pPr>
              <w:jc w:val="center"/>
            </w:pPr>
          </w:p>
          <w:p w14:paraId="158565B9" w14:textId="77777777" w:rsidR="00362475" w:rsidRDefault="00362475" w:rsidP="001F3133">
            <w:pPr>
              <w:jc w:val="center"/>
            </w:pPr>
          </w:p>
          <w:p w14:paraId="399C154B" w14:textId="77777777" w:rsidR="00362475" w:rsidRDefault="00362475" w:rsidP="001F3133">
            <w:pPr>
              <w:jc w:val="center"/>
            </w:pPr>
          </w:p>
          <w:p w14:paraId="33E9A2BB" w14:textId="77777777" w:rsidR="00362475" w:rsidRDefault="00362475" w:rsidP="001F3133">
            <w:pPr>
              <w:jc w:val="center"/>
            </w:pPr>
          </w:p>
          <w:p w14:paraId="2514BA86" w14:textId="77777777" w:rsidR="00362475" w:rsidRDefault="00362475" w:rsidP="001F3133">
            <w:pPr>
              <w:jc w:val="center"/>
            </w:pPr>
            <w:r>
              <w:t>0,25</w:t>
            </w:r>
          </w:p>
          <w:p w14:paraId="2744714F" w14:textId="77777777" w:rsidR="00362475" w:rsidRDefault="00362475" w:rsidP="001F3133">
            <w:pPr>
              <w:jc w:val="center"/>
            </w:pPr>
          </w:p>
          <w:p w14:paraId="07BBBA3F" w14:textId="77777777" w:rsidR="00362475" w:rsidRPr="00954226" w:rsidRDefault="00362475" w:rsidP="001F3133">
            <w:pPr>
              <w:jc w:val="center"/>
            </w:pPr>
            <w:r w:rsidRPr="00954226">
              <w:t>0,25</w:t>
            </w:r>
          </w:p>
          <w:p w14:paraId="47E4AE7F" w14:textId="77777777" w:rsidR="00362475" w:rsidRDefault="00362475" w:rsidP="001F3133"/>
          <w:p w14:paraId="2B070D0A" w14:textId="77777777" w:rsidR="00362475" w:rsidRPr="00954226" w:rsidRDefault="00362475" w:rsidP="001F3133">
            <w:r>
              <w:t>0,25</w:t>
            </w:r>
          </w:p>
        </w:tc>
      </w:tr>
    </w:tbl>
    <w:p w14:paraId="1691E4D7" w14:textId="77777777" w:rsidR="006B3136" w:rsidRDefault="006B3136" w:rsidP="006B3136">
      <w:pPr>
        <w:jc w:val="both"/>
        <w:rPr>
          <w:b/>
          <w:bCs/>
          <w:color w:val="0000FF"/>
          <w:lang w:val="en-US" w:eastAsia="en-US"/>
        </w:rPr>
      </w:pPr>
      <w:r>
        <w:rPr>
          <w:b/>
          <w:bCs/>
          <w:color w:val="0000FF"/>
        </w:rPr>
        <w:t>Share by VnTeach.Com</w:t>
      </w:r>
    </w:p>
    <w:p w14:paraId="3C778E20" w14:textId="77777777" w:rsidR="00B70BCE" w:rsidRDefault="00B70BCE"/>
    <w:sectPr w:rsidR="00B70BCE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DF30CA3"/>
    <w:multiLevelType w:val="hybridMultilevel"/>
    <w:tmpl w:val="DB6C6FC0"/>
    <w:lvl w:ilvl="0" w:tplc="A8A658F4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6314095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362475"/>
    <w:rsid w:val="00023F3D"/>
    <w:rsid w:val="00362475"/>
    <w:rsid w:val="006B3136"/>
    <w:rsid w:val="00947B2D"/>
    <w:rsid w:val="00B70B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BBAE152"/>
  <w15:docId w15:val="{B125ADD9-78E9-42A8-ACAB-ADD6A6597E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62475"/>
    <w:pPr>
      <w:spacing w:after="0" w:line="240" w:lineRule="auto"/>
    </w:pPr>
    <w:rPr>
      <w:rFonts w:eastAsia="Times New Roman" w:cs="Times New Roman"/>
      <w:sz w:val="24"/>
      <w:szCs w:val="24"/>
      <w:lang w:val="vi-VN" w:eastAsia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6247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62475"/>
    <w:rPr>
      <w:rFonts w:ascii="Tahoma" w:eastAsia="Times New Roman" w:hAnsi="Tahoma" w:cs="Tahoma"/>
      <w:sz w:val="16"/>
      <w:szCs w:val="16"/>
      <w:lang w:val="vi-VN" w:eastAsia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0784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28.wmf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72.bin"/><Relationship Id="rId159" Type="http://schemas.openxmlformats.org/officeDocument/2006/relationships/image" Target="media/image73.wmf"/><Relationship Id="rId170" Type="http://schemas.openxmlformats.org/officeDocument/2006/relationships/oleObject" Target="embeddings/oleObject88.bin"/><Relationship Id="rId191" Type="http://schemas.openxmlformats.org/officeDocument/2006/relationships/oleObject" Target="embeddings/oleObject98.bin"/><Relationship Id="rId205" Type="http://schemas.openxmlformats.org/officeDocument/2006/relationships/image" Target="media/image96.wmf"/><Relationship Id="rId226" Type="http://schemas.openxmlformats.org/officeDocument/2006/relationships/image" Target="media/image106.wmf"/><Relationship Id="rId107" Type="http://schemas.openxmlformats.org/officeDocument/2006/relationships/oleObject" Target="embeddings/oleObject5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7.bin"/><Relationship Id="rId128" Type="http://schemas.openxmlformats.org/officeDocument/2006/relationships/oleObject" Target="embeddings/oleObject67.bin"/><Relationship Id="rId149" Type="http://schemas.openxmlformats.org/officeDocument/2006/relationships/image" Target="media/image68.wmf"/><Relationship Id="rId5" Type="http://schemas.openxmlformats.org/officeDocument/2006/relationships/image" Target="media/image1.wmf"/><Relationship Id="rId95" Type="http://schemas.openxmlformats.org/officeDocument/2006/relationships/image" Target="media/image42.wmf"/><Relationship Id="rId160" Type="http://schemas.openxmlformats.org/officeDocument/2006/relationships/oleObject" Target="embeddings/oleObject83.bin"/><Relationship Id="rId181" Type="http://schemas.openxmlformats.org/officeDocument/2006/relationships/oleObject" Target="embeddings/oleObject93.bin"/><Relationship Id="rId216" Type="http://schemas.openxmlformats.org/officeDocument/2006/relationships/oleObject" Target="embeddings/oleObject111.bin"/><Relationship Id="rId237" Type="http://schemas.openxmlformats.org/officeDocument/2006/relationships/oleObject" Target="embeddings/oleObject122.bin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20.bin"/><Relationship Id="rId64" Type="http://schemas.openxmlformats.org/officeDocument/2006/relationships/oleObject" Target="embeddings/oleObject32.bin"/><Relationship Id="rId118" Type="http://schemas.openxmlformats.org/officeDocument/2006/relationships/image" Target="media/image53.wmf"/><Relationship Id="rId139" Type="http://schemas.openxmlformats.org/officeDocument/2006/relationships/image" Target="media/image63.wmf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78.bin"/><Relationship Id="rId171" Type="http://schemas.openxmlformats.org/officeDocument/2006/relationships/image" Target="media/image79.emf"/><Relationship Id="rId192" Type="http://schemas.openxmlformats.org/officeDocument/2006/relationships/image" Target="media/image90.wmf"/><Relationship Id="rId206" Type="http://schemas.openxmlformats.org/officeDocument/2006/relationships/oleObject" Target="embeddings/oleObject106.bin"/><Relationship Id="rId227" Type="http://schemas.openxmlformats.org/officeDocument/2006/relationships/oleObject" Target="embeddings/oleObject117.bin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image" Target="media/image48.wmf"/><Relationship Id="rId129" Type="http://schemas.openxmlformats.org/officeDocument/2006/relationships/image" Target="media/image58.wmf"/><Relationship Id="rId54" Type="http://schemas.openxmlformats.org/officeDocument/2006/relationships/oleObject" Target="embeddings/oleObject26.bin"/><Relationship Id="rId75" Type="http://schemas.openxmlformats.org/officeDocument/2006/relationships/image" Target="media/image34.wmf"/><Relationship Id="rId96" Type="http://schemas.openxmlformats.org/officeDocument/2006/relationships/oleObject" Target="embeddings/oleObject50.bin"/><Relationship Id="rId140" Type="http://schemas.openxmlformats.org/officeDocument/2006/relationships/oleObject" Target="embeddings/oleObject73.bin"/><Relationship Id="rId161" Type="http://schemas.openxmlformats.org/officeDocument/2006/relationships/image" Target="media/image74.wmf"/><Relationship Id="rId182" Type="http://schemas.openxmlformats.org/officeDocument/2006/relationships/image" Target="media/image85.wmf"/><Relationship Id="rId217" Type="http://schemas.openxmlformats.org/officeDocument/2006/relationships/image" Target="media/image102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23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62.bin"/><Relationship Id="rId44" Type="http://schemas.openxmlformats.org/officeDocument/2006/relationships/image" Target="media/image20.wmf"/><Relationship Id="rId65" Type="http://schemas.openxmlformats.org/officeDocument/2006/relationships/image" Target="media/image29.wmf"/><Relationship Id="rId86" Type="http://schemas.openxmlformats.org/officeDocument/2006/relationships/oleObject" Target="embeddings/oleObject44.bin"/><Relationship Id="rId130" Type="http://schemas.openxmlformats.org/officeDocument/2006/relationships/oleObject" Target="embeddings/oleObject68.bin"/><Relationship Id="rId151" Type="http://schemas.openxmlformats.org/officeDocument/2006/relationships/image" Target="media/image69.wmf"/><Relationship Id="rId172" Type="http://schemas.openxmlformats.org/officeDocument/2006/relationships/image" Target="media/image80.wmf"/><Relationship Id="rId193" Type="http://schemas.openxmlformats.org/officeDocument/2006/relationships/oleObject" Target="embeddings/oleObject99.bin"/><Relationship Id="rId207" Type="http://schemas.openxmlformats.org/officeDocument/2006/relationships/image" Target="media/image97.wmf"/><Relationship Id="rId228" Type="http://schemas.openxmlformats.org/officeDocument/2006/relationships/image" Target="media/image107.wmf"/><Relationship Id="rId13" Type="http://schemas.openxmlformats.org/officeDocument/2006/relationships/image" Target="media/image5.wmf"/><Relationship Id="rId109" Type="http://schemas.openxmlformats.org/officeDocument/2006/relationships/oleObject" Target="embeddings/oleObject57.bin"/><Relationship Id="rId34" Type="http://schemas.openxmlformats.org/officeDocument/2006/relationships/oleObject" Target="embeddings/oleObject15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8.bin"/><Relationship Id="rId97" Type="http://schemas.openxmlformats.org/officeDocument/2006/relationships/image" Target="media/image43.wmf"/><Relationship Id="rId120" Type="http://schemas.openxmlformats.org/officeDocument/2006/relationships/image" Target="media/image54.wmf"/><Relationship Id="rId141" Type="http://schemas.openxmlformats.org/officeDocument/2006/relationships/image" Target="media/image64.wmf"/><Relationship Id="rId7" Type="http://schemas.openxmlformats.org/officeDocument/2006/relationships/image" Target="media/image2.wmf"/><Relationship Id="rId162" Type="http://schemas.openxmlformats.org/officeDocument/2006/relationships/oleObject" Target="embeddings/oleObject84.bin"/><Relationship Id="rId183" Type="http://schemas.openxmlformats.org/officeDocument/2006/relationships/oleObject" Target="embeddings/oleObject94.bin"/><Relationship Id="rId218" Type="http://schemas.openxmlformats.org/officeDocument/2006/relationships/oleObject" Target="embeddings/oleObject112.bin"/><Relationship Id="rId239" Type="http://schemas.openxmlformats.org/officeDocument/2006/relationships/image" Target="media/image112.emf"/><Relationship Id="rId24" Type="http://schemas.openxmlformats.org/officeDocument/2006/relationships/oleObject" Target="embeddings/oleObject10.bin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3.bin"/><Relationship Id="rId87" Type="http://schemas.openxmlformats.org/officeDocument/2006/relationships/image" Target="media/image39.wmf"/><Relationship Id="rId110" Type="http://schemas.openxmlformats.org/officeDocument/2006/relationships/image" Target="media/image49.wmf"/><Relationship Id="rId131" Type="http://schemas.openxmlformats.org/officeDocument/2006/relationships/image" Target="media/image59.wmf"/><Relationship Id="rId152" Type="http://schemas.openxmlformats.org/officeDocument/2006/relationships/oleObject" Target="embeddings/oleObject79.bin"/><Relationship Id="rId173" Type="http://schemas.openxmlformats.org/officeDocument/2006/relationships/oleObject" Target="embeddings/oleObject89.bin"/><Relationship Id="rId194" Type="http://schemas.openxmlformats.org/officeDocument/2006/relationships/image" Target="media/image91.wmf"/><Relationship Id="rId208" Type="http://schemas.openxmlformats.org/officeDocument/2006/relationships/oleObject" Target="embeddings/oleObject107.bin"/><Relationship Id="rId229" Type="http://schemas.openxmlformats.org/officeDocument/2006/relationships/oleObject" Target="embeddings/oleObject118.bin"/><Relationship Id="rId240" Type="http://schemas.openxmlformats.org/officeDocument/2006/relationships/image" Target="media/image113.wmf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52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51.bin"/><Relationship Id="rId121" Type="http://schemas.openxmlformats.org/officeDocument/2006/relationships/oleObject" Target="embeddings/oleObject63.bin"/><Relationship Id="rId142" Type="http://schemas.openxmlformats.org/officeDocument/2006/relationships/oleObject" Target="embeddings/oleObject74.bin"/><Relationship Id="rId163" Type="http://schemas.openxmlformats.org/officeDocument/2006/relationships/image" Target="media/image75.wmf"/><Relationship Id="rId184" Type="http://schemas.openxmlformats.org/officeDocument/2006/relationships/image" Target="media/image86.wmf"/><Relationship Id="rId219" Type="http://schemas.openxmlformats.org/officeDocument/2006/relationships/oleObject" Target="embeddings/oleObject113.bin"/><Relationship Id="rId230" Type="http://schemas.openxmlformats.org/officeDocument/2006/relationships/image" Target="media/image108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2.bin"/><Relationship Id="rId67" Type="http://schemas.openxmlformats.org/officeDocument/2006/relationships/image" Target="media/image30.wmf"/><Relationship Id="rId88" Type="http://schemas.openxmlformats.org/officeDocument/2006/relationships/oleObject" Target="embeddings/oleObject45.bin"/><Relationship Id="rId111" Type="http://schemas.openxmlformats.org/officeDocument/2006/relationships/oleObject" Target="embeddings/oleObject58.bin"/><Relationship Id="rId132" Type="http://schemas.openxmlformats.org/officeDocument/2006/relationships/oleObject" Target="embeddings/oleObject69.bin"/><Relationship Id="rId153" Type="http://schemas.openxmlformats.org/officeDocument/2006/relationships/image" Target="media/image70.wmf"/><Relationship Id="rId174" Type="http://schemas.openxmlformats.org/officeDocument/2006/relationships/image" Target="media/image81.wmf"/><Relationship Id="rId195" Type="http://schemas.openxmlformats.org/officeDocument/2006/relationships/oleObject" Target="embeddings/oleObject100.bin"/><Relationship Id="rId209" Type="http://schemas.openxmlformats.org/officeDocument/2006/relationships/image" Target="media/image98.wmf"/><Relationship Id="rId220" Type="http://schemas.openxmlformats.org/officeDocument/2006/relationships/image" Target="media/image103.wmf"/><Relationship Id="rId241" Type="http://schemas.openxmlformats.org/officeDocument/2006/relationships/oleObject" Target="embeddings/oleObject124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8.bin"/><Relationship Id="rId106" Type="http://schemas.openxmlformats.org/officeDocument/2006/relationships/image" Target="media/image47.wmf"/><Relationship Id="rId127" Type="http://schemas.openxmlformats.org/officeDocument/2006/relationships/image" Target="media/image5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5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9.bin"/><Relationship Id="rId94" Type="http://schemas.openxmlformats.org/officeDocument/2006/relationships/oleObject" Target="embeddings/oleObject49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image" Target="media/image55.wmf"/><Relationship Id="rId143" Type="http://schemas.openxmlformats.org/officeDocument/2006/relationships/image" Target="media/image65.wmf"/><Relationship Id="rId148" Type="http://schemas.openxmlformats.org/officeDocument/2006/relationships/oleObject" Target="embeddings/oleObject77.bin"/><Relationship Id="rId164" Type="http://schemas.openxmlformats.org/officeDocument/2006/relationships/oleObject" Target="embeddings/oleObject85.bin"/><Relationship Id="rId169" Type="http://schemas.openxmlformats.org/officeDocument/2006/relationships/image" Target="media/image78.wmf"/><Relationship Id="rId185" Type="http://schemas.openxmlformats.org/officeDocument/2006/relationships/oleObject" Target="embeddings/oleObject9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4.wmf"/><Relationship Id="rId210" Type="http://schemas.openxmlformats.org/officeDocument/2006/relationships/oleObject" Target="embeddings/oleObject108.bin"/><Relationship Id="rId215" Type="http://schemas.openxmlformats.org/officeDocument/2006/relationships/image" Target="media/image101.wmf"/><Relationship Id="rId236" Type="http://schemas.openxmlformats.org/officeDocument/2006/relationships/image" Target="media/image111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9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4.bin"/><Relationship Id="rId89" Type="http://schemas.openxmlformats.org/officeDocument/2006/relationships/oleObject" Target="embeddings/oleObject46.bin"/><Relationship Id="rId112" Type="http://schemas.openxmlformats.org/officeDocument/2006/relationships/image" Target="media/image50.wmf"/><Relationship Id="rId133" Type="http://schemas.openxmlformats.org/officeDocument/2006/relationships/image" Target="media/image60.wmf"/><Relationship Id="rId154" Type="http://schemas.openxmlformats.org/officeDocument/2006/relationships/oleObject" Target="embeddings/oleObject80.bin"/><Relationship Id="rId175" Type="http://schemas.openxmlformats.org/officeDocument/2006/relationships/oleObject" Target="embeddings/oleObject90.bin"/><Relationship Id="rId196" Type="http://schemas.openxmlformats.org/officeDocument/2006/relationships/image" Target="media/image92.wmf"/><Relationship Id="rId200" Type="http://schemas.openxmlformats.org/officeDocument/2006/relationships/oleObject" Target="embeddings/oleObject103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4.bin"/><Relationship Id="rId242" Type="http://schemas.openxmlformats.org/officeDocument/2006/relationships/fontTable" Target="fontTable.xml"/><Relationship Id="rId37" Type="http://schemas.openxmlformats.org/officeDocument/2006/relationships/image" Target="media/image17.wmf"/><Relationship Id="rId58" Type="http://schemas.openxmlformats.org/officeDocument/2006/relationships/image" Target="media/image26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53.bin"/><Relationship Id="rId123" Type="http://schemas.openxmlformats.org/officeDocument/2006/relationships/oleObject" Target="embeddings/oleObject64.bin"/><Relationship Id="rId144" Type="http://schemas.openxmlformats.org/officeDocument/2006/relationships/oleObject" Target="embeddings/oleObject75.bin"/><Relationship Id="rId90" Type="http://schemas.openxmlformats.org/officeDocument/2006/relationships/oleObject" Target="embeddings/oleObject47.bin"/><Relationship Id="rId165" Type="http://schemas.openxmlformats.org/officeDocument/2006/relationships/image" Target="media/image76.wmf"/><Relationship Id="rId186" Type="http://schemas.openxmlformats.org/officeDocument/2006/relationships/image" Target="media/image87.wmf"/><Relationship Id="rId211" Type="http://schemas.openxmlformats.org/officeDocument/2006/relationships/image" Target="media/image99.wmf"/><Relationship Id="rId232" Type="http://schemas.openxmlformats.org/officeDocument/2006/relationships/image" Target="media/image109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3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9.bin"/><Relationship Id="rId134" Type="http://schemas.openxmlformats.org/officeDocument/2006/relationships/oleObject" Target="embeddings/oleObject70.bin"/><Relationship Id="rId80" Type="http://schemas.openxmlformats.org/officeDocument/2006/relationships/oleObject" Target="embeddings/oleObject40.bin"/><Relationship Id="rId155" Type="http://schemas.openxmlformats.org/officeDocument/2006/relationships/image" Target="media/image71.wmf"/><Relationship Id="rId176" Type="http://schemas.openxmlformats.org/officeDocument/2006/relationships/image" Target="media/image82.wmf"/><Relationship Id="rId197" Type="http://schemas.openxmlformats.org/officeDocument/2006/relationships/oleObject" Target="embeddings/oleObject101.bin"/><Relationship Id="rId201" Type="http://schemas.openxmlformats.org/officeDocument/2006/relationships/image" Target="media/image94.wmf"/><Relationship Id="rId222" Type="http://schemas.openxmlformats.org/officeDocument/2006/relationships/image" Target="media/image104.wmf"/><Relationship Id="rId243" Type="http://schemas.openxmlformats.org/officeDocument/2006/relationships/theme" Target="theme/theme1.xml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9.bin"/><Relationship Id="rId103" Type="http://schemas.openxmlformats.org/officeDocument/2006/relationships/image" Target="media/image46.wmf"/><Relationship Id="rId124" Type="http://schemas.openxmlformats.org/officeDocument/2006/relationships/image" Target="media/image56.wmf"/><Relationship Id="rId70" Type="http://schemas.openxmlformats.org/officeDocument/2006/relationships/oleObject" Target="embeddings/oleObject35.bin"/><Relationship Id="rId91" Type="http://schemas.openxmlformats.org/officeDocument/2006/relationships/image" Target="media/image40.wmf"/><Relationship Id="rId145" Type="http://schemas.openxmlformats.org/officeDocument/2006/relationships/image" Target="media/image66.wmf"/><Relationship Id="rId166" Type="http://schemas.openxmlformats.org/officeDocument/2006/relationships/oleObject" Target="embeddings/oleObject86.bin"/><Relationship Id="rId187" Type="http://schemas.openxmlformats.org/officeDocument/2006/relationships/oleObject" Target="embeddings/oleObject96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9.bin"/><Relationship Id="rId233" Type="http://schemas.openxmlformats.org/officeDocument/2006/relationships/oleObject" Target="embeddings/oleObject120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2.wmf"/><Relationship Id="rId114" Type="http://schemas.openxmlformats.org/officeDocument/2006/relationships/image" Target="media/image51.wmf"/><Relationship Id="rId60" Type="http://schemas.openxmlformats.org/officeDocument/2006/relationships/oleObject" Target="embeddings/oleObject30.bin"/><Relationship Id="rId81" Type="http://schemas.openxmlformats.org/officeDocument/2006/relationships/image" Target="media/image37.wmf"/><Relationship Id="rId135" Type="http://schemas.openxmlformats.org/officeDocument/2006/relationships/image" Target="media/image61.wmf"/><Relationship Id="rId156" Type="http://schemas.openxmlformats.org/officeDocument/2006/relationships/oleObject" Target="embeddings/oleObject81.bin"/><Relationship Id="rId177" Type="http://schemas.openxmlformats.org/officeDocument/2006/relationships/oleObject" Target="embeddings/oleObject91.bin"/><Relationship Id="rId198" Type="http://schemas.openxmlformats.org/officeDocument/2006/relationships/oleObject" Target="embeddings/oleObject102.bin"/><Relationship Id="rId202" Type="http://schemas.openxmlformats.org/officeDocument/2006/relationships/oleObject" Target="embeddings/oleObject104.bin"/><Relationship Id="rId223" Type="http://schemas.openxmlformats.org/officeDocument/2006/relationships/oleObject" Target="embeddings/oleObject115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50" Type="http://schemas.openxmlformats.org/officeDocument/2006/relationships/oleObject" Target="embeddings/oleObject24.bin"/><Relationship Id="rId104" Type="http://schemas.openxmlformats.org/officeDocument/2006/relationships/oleObject" Target="embeddings/oleObject54.bin"/><Relationship Id="rId125" Type="http://schemas.openxmlformats.org/officeDocument/2006/relationships/oleObject" Target="embeddings/oleObject65.bin"/><Relationship Id="rId146" Type="http://schemas.openxmlformats.org/officeDocument/2006/relationships/oleObject" Target="embeddings/oleObject76.bin"/><Relationship Id="rId167" Type="http://schemas.openxmlformats.org/officeDocument/2006/relationships/image" Target="media/image77.wmf"/><Relationship Id="rId188" Type="http://schemas.openxmlformats.org/officeDocument/2006/relationships/image" Target="media/image88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8.bin"/><Relationship Id="rId213" Type="http://schemas.openxmlformats.org/officeDocument/2006/relationships/image" Target="media/image100.wmf"/><Relationship Id="rId234" Type="http://schemas.openxmlformats.org/officeDocument/2006/relationships/image" Target="media/image110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60.bin"/><Relationship Id="rId136" Type="http://schemas.openxmlformats.org/officeDocument/2006/relationships/oleObject" Target="embeddings/oleObject71.bin"/><Relationship Id="rId157" Type="http://schemas.openxmlformats.org/officeDocument/2006/relationships/image" Target="media/image72.wmf"/><Relationship Id="rId178" Type="http://schemas.openxmlformats.org/officeDocument/2006/relationships/image" Target="media/image83.wmf"/><Relationship Id="rId61" Type="http://schemas.openxmlformats.org/officeDocument/2006/relationships/image" Target="media/image27.wmf"/><Relationship Id="rId82" Type="http://schemas.openxmlformats.org/officeDocument/2006/relationships/oleObject" Target="embeddings/oleObject41.bin"/><Relationship Id="rId199" Type="http://schemas.openxmlformats.org/officeDocument/2006/relationships/image" Target="media/image93.wmf"/><Relationship Id="rId203" Type="http://schemas.openxmlformats.org/officeDocument/2006/relationships/image" Target="media/image95.wmf"/><Relationship Id="rId19" Type="http://schemas.openxmlformats.org/officeDocument/2006/relationships/image" Target="media/image8.wmf"/><Relationship Id="rId224" Type="http://schemas.openxmlformats.org/officeDocument/2006/relationships/image" Target="media/image105.wmf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5.bin"/><Relationship Id="rId126" Type="http://schemas.openxmlformats.org/officeDocument/2006/relationships/oleObject" Target="embeddings/oleObject66.bin"/><Relationship Id="rId147" Type="http://schemas.openxmlformats.org/officeDocument/2006/relationships/image" Target="media/image67.wmf"/><Relationship Id="rId168" Type="http://schemas.openxmlformats.org/officeDocument/2006/relationships/oleObject" Target="embeddings/oleObject87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6.bin"/><Relationship Id="rId93" Type="http://schemas.openxmlformats.org/officeDocument/2006/relationships/image" Target="media/image41.wmf"/><Relationship Id="rId189" Type="http://schemas.openxmlformats.org/officeDocument/2006/relationships/oleObject" Target="embeddings/oleObject97.bin"/><Relationship Id="rId3" Type="http://schemas.openxmlformats.org/officeDocument/2006/relationships/settings" Target="settings.xml"/><Relationship Id="rId214" Type="http://schemas.openxmlformats.org/officeDocument/2006/relationships/oleObject" Target="embeddings/oleObject110.bin"/><Relationship Id="rId235" Type="http://schemas.openxmlformats.org/officeDocument/2006/relationships/oleObject" Target="embeddings/oleObject121.bin"/><Relationship Id="rId116" Type="http://schemas.openxmlformats.org/officeDocument/2006/relationships/image" Target="media/image52.wmf"/><Relationship Id="rId137" Type="http://schemas.openxmlformats.org/officeDocument/2006/relationships/image" Target="media/image62.wmf"/><Relationship Id="rId158" Type="http://schemas.openxmlformats.org/officeDocument/2006/relationships/oleObject" Target="embeddings/oleObject82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31.bin"/><Relationship Id="rId83" Type="http://schemas.openxmlformats.org/officeDocument/2006/relationships/image" Target="media/image38.wmf"/><Relationship Id="rId179" Type="http://schemas.openxmlformats.org/officeDocument/2006/relationships/oleObject" Target="embeddings/oleObject92.bin"/><Relationship Id="rId190" Type="http://schemas.openxmlformats.org/officeDocument/2006/relationships/image" Target="media/image89.wmf"/><Relationship Id="rId204" Type="http://schemas.openxmlformats.org/officeDocument/2006/relationships/oleObject" Target="embeddings/oleObject105.bin"/><Relationship Id="rId225" Type="http://schemas.openxmlformats.org/officeDocument/2006/relationships/oleObject" Target="embeddings/oleObject1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1185</Words>
  <Characters>6759</Characters>
  <Application>Microsoft Office Word</Application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dcterms:created xsi:type="dcterms:W3CDTF">2019-03-22T12:57:00Z</dcterms:created>
  <dcterms:modified xsi:type="dcterms:W3CDTF">2024-04-19T04:21:00Z</dcterms:modified>
</cp:coreProperties>
</file>